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3E44" w:rsidRDefault="00693E44" w:rsidP="00693E44">
      <w:pPr>
        <w:pStyle w:val="2"/>
        <w:spacing w:line="240" w:lineRule="auto"/>
        <w:ind w:left="707"/>
        <w:jc w:val="center"/>
        <w:rPr>
          <w:rStyle w:val="Zag11"/>
        </w:rPr>
      </w:pPr>
      <w:r>
        <w:rPr>
          <w:rStyle w:val="Zag11"/>
        </w:rPr>
        <w:t>1. Пояснительная записка</w:t>
      </w:r>
    </w:p>
    <w:p w:rsidR="00693E44" w:rsidRDefault="00693E44" w:rsidP="00693E44">
      <w:pPr>
        <w:spacing w:after="0" w:line="240" w:lineRule="auto"/>
        <w:ind w:firstLine="707"/>
        <w:jc w:val="both"/>
        <w:rPr>
          <w:rFonts w:ascii="Times New Roman" w:eastAsia="Times New Roman" w:hAnsi="Times New Roman"/>
          <w:b/>
          <w:sz w:val="28"/>
          <w:szCs w:val="28"/>
        </w:rPr>
      </w:pPr>
    </w:p>
    <w:p w:rsidR="00693E44" w:rsidRDefault="00693E44" w:rsidP="00693E4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анная рабочая программа по предмету «Алгебра» для учащихся 7-9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 xml:space="preserve">классов, обучающихся по адаптированной программе для детей </w:t>
      </w:r>
      <w:r>
        <w:rPr>
          <w:rFonts w:ascii="Times New Roman" w:eastAsia="Times New Roman" w:hAnsi="Times New Roman"/>
          <w:sz w:val="28"/>
          <w:szCs w:val="28"/>
          <w:lang w:val="en-US"/>
        </w:rPr>
        <w:t>VII</w:t>
      </w:r>
      <w:r>
        <w:rPr>
          <w:rFonts w:ascii="Times New Roman" w:eastAsia="Times New Roman" w:hAnsi="Times New Roman"/>
          <w:sz w:val="28"/>
          <w:szCs w:val="28"/>
        </w:rPr>
        <w:t xml:space="preserve"> вида разработана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в соответствии с основными положениями Федерального компонента государственного образовательного стандарта.</w:t>
      </w:r>
    </w:p>
    <w:p w:rsidR="00693E44" w:rsidRDefault="00693E44" w:rsidP="00693E4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Уровень изучения программного материала – базовый стандарт. Рабочая программа ориентирована на усвоение обязательного минимума математического образования, позволяет работать без перегрузок, создавать условия для математического развития обучающихся по адаптированной программе для детей  </w:t>
      </w:r>
      <w:r>
        <w:rPr>
          <w:rFonts w:ascii="Times New Roman" w:eastAsia="Times New Roman" w:hAnsi="Times New Roman"/>
          <w:sz w:val="28"/>
          <w:szCs w:val="28"/>
          <w:lang w:val="en-US"/>
        </w:rPr>
        <w:t>VII</w:t>
      </w:r>
      <w:r>
        <w:rPr>
          <w:rFonts w:ascii="Times New Roman" w:eastAsia="Times New Roman" w:hAnsi="Times New Roman"/>
          <w:sz w:val="28"/>
          <w:szCs w:val="28"/>
        </w:rPr>
        <w:t xml:space="preserve"> вида, совершенствовать возможности и способности каждого ученика разного уровня обучения и интереса к математике. Одной из позиций оценки качества образования является оценка индивидуальных достижений обучающихся. Но у всех обучающихся разные возможности, склонности, потребности, поэтому у каждого ученика должен быть и индивидуальный образовательный маршрут, который может меняться в зависимости от динамики возникающих образовательных программ и в зависимости от развития психических процессов школьника.</w:t>
      </w:r>
    </w:p>
    <w:p w:rsidR="00693E44" w:rsidRDefault="00693E44" w:rsidP="00693E4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одержание учебного материала, темп обучения, требования к результатам обучения, как правило, оказываются для детей, обучающихся по программам </w:t>
      </w:r>
      <w:r>
        <w:rPr>
          <w:rFonts w:ascii="Times New Roman" w:eastAsia="Times New Roman" w:hAnsi="Times New Roman"/>
          <w:sz w:val="28"/>
          <w:szCs w:val="28"/>
          <w:lang w:val="en-US"/>
        </w:rPr>
        <w:t>VII</w:t>
      </w:r>
      <w:r>
        <w:rPr>
          <w:rFonts w:ascii="Times New Roman" w:eastAsia="Times New Roman" w:hAnsi="Times New Roman"/>
          <w:sz w:val="28"/>
          <w:szCs w:val="28"/>
        </w:rPr>
        <w:t xml:space="preserve"> вида непосильными. Отсутствие у отстающих учащихся минимального фонда знаний по алгебре,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несформированность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приемов учебной деятельности, основных операций мышления не позволяют им активно включаться в учебный процесс, а также формируют у них негативное отношение к учебе. Поэтому традиционная программа по алгебре для общеобразовательных учреждений была пересмотрена таким образом, чтобы обучение алгебры осуществлялось на доступном уровне для такой категории школьников.</w:t>
      </w:r>
    </w:p>
    <w:p w:rsidR="00693E44" w:rsidRDefault="00693E44" w:rsidP="00693E44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Цели обучения алгебры для детей, обучающихся по адаптированным программам для детей с ЗПР: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овладение комплексом минимальных алгебраических знаний и умений, необходимых для повседневной жизни, будущей профессиональной деятельности (которая не требует знаний алгебры, выходящих за пределы базового курса), продолжения обучения в классах общеобразовательных школ;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развитие логического мышления, пространственного воображения и других качеств мышления;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создание условий для социальной адаптации учащихся.</w:t>
      </w:r>
    </w:p>
    <w:p w:rsidR="00693E44" w:rsidRDefault="00693E44" w:rsidP="00693E44">
      <w:pPr>
        <w:spacing w:after="0" w:line="24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/>
          <w:sz w:val="28"/>
          <w:szCs w:val="28"/>
        </w:rPr>
        <w:t>Как уже отмечалось ранее, основой обучения в классах, где есть дети, обучающиеся по адаптированным программам для детей с ЗПР, является изучение особенностей личностей каждого ученика, создание оптимального психологического режима на уроке, выявление пробелов в знаниях учащихся и помощь в их ликвидации, включение ученика в активную учебную деятельность, формирование заинтересованности и положительного отношения к учебе.</w:t>
      </w:r>
      <w:proofErr w:type="gramEnd"/>
    </w:p>
    <w:p w:rsidR="00693E44" w:rsidRDefault="00693E44" w:rsidP="00693E44">
      <w:pPr>
        <w:spacing w:after="0" w:line="240" w:lineRule="auto"/>
        <w:ind w:firstLine="851"/>
        <w:jc w:val="both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lastRenderedPageBreak/>
        <w:t>Особенности программы следующие.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в основу положена программа по алгебре для общеобразовательных учреждений;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проведена корректировка содержания программы в соответствии с целями обучения для детей, обучающихся по адаптированной программе;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реализовано систематическое включение блоков повторения изученного материала перед основными темами;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предусмотрено увеличение времени на итоговое повторение содержание курса;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пересмотрены требования к математической подготовке учащихся;</w:t>
      </w:r>
    </w:p>
    <w:p w:rsidR="00693E44" w:rsidRDefault="00693E44" w:rsidP="00693E44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- общее число уроков алгебры и количество контрольных работ по программе то же, что и в массовой школе, но выполненные задания проверяются и оцениваются по адаптированным к учащимся критериям.</w:t>
      </w:r>
    </w:p>
    <w:p w:rsidR="00693E44" w:rsidRDefault="00693E44" w:rsidP="00693E44">
      <w:pPr>
        <w:spacing w:after="0" w:line="24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еобходимо, чтобы школьники через выполнение доступных по темпу и характеру, личностно ориентированных заданий поверили в себя, в свои возможности, испытали чувство успеха, которое должно стать сильнейшим мотивом, вызывающим желание учиться.</w:t>
      </w:r>
    </w:p>
    <w:p w:rsidR="00693E44" w:rsidRDefault="00693E44" w:rsidP="00693E44">
      <w:pPr>
        <w:spacing w:after="0" w:line="24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</w:p>
    <w:p w:rsidR="00693E44" w:rsidRDefault="00693E44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158"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</w:rPr>
      </w:pPr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158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334393"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  <w:lang w:val="en-US"/>
        </w:rPr>
        <w:t>I</w:t>
      </w:r>
      <w:r w:rsidRPr="00334393"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</w:rPr>
        <w:t xml:space="preserve">.   </w:t>
      </w:r>
      <w:r w:rsidR="00895C95">
        <w:rPr>
          <w:rFonts w:ascii="Times New Roman" w:eastAsia="Times New Roman" w:hAnsi="Times New Roman" w:cs="Times New Roman"/>
          <w:b/>
          <w:bCs/>
          <w:spacing w:val="-15"/>
          <w:sz w:val="28"/>
          <w:szCs w:val="28"/>
        </w:rPr>
        <w:t>Планируемые результаты освоения учебного предмета.</w:t>
      </w:r>
      <w:bookmarkStart w:id="0" w:name="_GoBack"/>
      <w:bookmarkEnd w:id="0"/>
      <w:proofErr w:type="gramEnd"/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77"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Содержание и методический аппарат учебников способствуют формированию у учащихся </w:t>
      </w: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личностных, </w:t>
      </w:r>
      <w:proofErr w:type="spellStart"/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>метапредметных</w:t>
      </w:r>
      <w:proofErr w:type="spellEnd"/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>, предметных результатов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77" w:after="0" w:line="240" w:lineRule="auto"/>
        <w:ind w:firstLine="283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Изучение нового содержания в учебниках сопровождается рассмотрением задач как практического, так и теоретического характера. В учебниках представлена рубрика «Готовимся к изучению новой темы», в которой содержатся необходимые для изучения нового материала задачи, даются рекомендации по подготовке к изучению нового материала</w:t>
      </w:r>
      <w:r w:rsidRPr="00334393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>(повторению необходимых сведений из пройденного). Это позволяет обучающимся определять цели своего обучения, ставить и формулировать для себя новые задачи в учебе.</w:t>
      </w:r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77" w:after="0" w:line="240" w:lineRule="auto"/>
        <w:ind w:firstLine="283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Упражнения каждого параграфа составляют нескольких рубрик: «Решаем устно», «Упражнения», «Упражнения для повторения», «Готовимся к изучению новой темы», «Учимся делать нестандартные шаги». Система заданий представлена упражнениями различной сложности (четыре уровня сложности), ориентирующими на различные формы деятельности, что помогает учащимся в выборе индивидуальной образовательной траектории. </w:t>
      </w:r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77"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В конце глав приведены итоги, в которых перечислены планируемые результаты обучения; даны задания в тестовой форме «Проверь себя». </w:t>
      </w:r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77"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Умение создавать обобщения, устанавливать аналогии, классифицировать, самостоятельно выбирать основания и критерии для классификации 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позволяют формировать задания на установление верности утверждения, а также на представление данных в виде таблиц, графиков, диаграмм, на  работу с этими данными. </w:t>
      </w:r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77"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Раздел «Дружим с компьютером», полностью интегрированный и с содержанием учебника, и с содержанием дидактического материала к нему, позволяет учителю организовать учебный процесс на современном уровне с использованием ИКТ. </w:t>
      </w:r>
    </w:p>
    <w:p w:rsid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245" w:after="0" w:line="240" w:lineRule="auto"/>
        <w:ind w:left="426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>Личностные результаты: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Личностные результаты освоения программы учебного предмета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«Математика» характеризуются: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Патриотическое воспитание:</w:t>
      </w:r>
    </w:p>
    <w:p w:rsidR="00E85F00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явлением интереса к прошлому и настоящему российской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ки, ценностным отношением к достижениям российски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ков и российской математической школы, к использованию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этих достижений в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ругих науках и прикладных сферах.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Гражданское и духовно-нравственное воспитание: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готовностью к выполнению обязанностей гражданина и реализации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его прав, представлением о математических основа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функционирования различных структур, явлений, процедур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гражданского общества (выборы, опросы и пр.); готовностью к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обсуждению этических проблем, связанных </w:t>
      </w:r>
      <w:proofErr w:type="gramStart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</w:t>
      </w:r>
      <w:proofErr w:type="gramEnd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практическим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менением достижений науки, осознанием важности морально-этических принципов в деятельности учёного.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Трудовое воспитание: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становкой на активное участие в решении практических задач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математической направленности, осознанием важности </w:t>
      </w:r>
      <w:proofErr w:type="gramStart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ческого</w:t>
      </w:r>
      <w:proofErr w:type="gramEnd"/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бразования на протяжении всей жизни дл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спешной профессиональной деятельности и развитием необходимы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мений; осознанным выбором и построением индивидуальной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траектории образования и жизненных планов с учётом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личных интересов и общественных потребностей.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Эстетическое воспитание: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пособностью к эмоциональному и эстетическому восприятию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ческих объектов, задач, решений, рассуждений;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мению видеть математические закономерности в искусстве.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Ценности научного познания: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риентацией в деятельности на современную систему научны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едставлений об основных закономерностях развития человека,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роды и общества, пониманием математической науки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как сферы человеческой деятельности, этапов её развити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и значимости для развития цивилизации; овладением языком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атематики и математической культурой как средством познани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ира; овладением простейшими навыками исследовательской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еятельности.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Физическое воспитание, формиров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>ание культуры здоровья и эмоцио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нального благополучия: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готовностью применять математические знания в интереса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воего здоровья, ведения здорового образа жизни (здоровое питание,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сбалансированный режим занятий и отдыха, регулярна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физическая активность); </w:t>
      </w:r>
      <w:proofErr w:type="spellStart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формированностью</w:t>
      </w:r>
      <w:proofErr w:type="spellEnd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навыка рефлексии,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изнанием своего права на ошибку и такого же права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ругого человека.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u w:val="single"/>
          <w:lang w:eastAsia="en-US"/>
        </w:rPr>
        <w:t>Экологическое воспитание: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риентацией на применение математических знаний для решени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задач в области сохранности окружающей среды, планировани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оступков и оценки их возможных последствий для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кружающей среды; осознанием глобального характера экологических</w:t>
      </w:r>
      <w:r w:rsid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блем и путей их решения.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Личностные результаты, обеспечивающие адаптацию </w:t>
      </w:r>
      <w:proofErr w:type="gramStart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обучающегося</w:t>
      </w:r>
      <w:proofErr w:type="gramEnd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к из-</w:t>
      </w:r>
    </w:p>
    <w:p w:rsidR="00AD4EF8" w:rsidRPr="00E85F00" w:rsidRDefault="00AD4EF8" w:rsidP="00E85F0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меняющимся условиям социальной и природной среды: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готовностью к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ействиям в условиях неопределённости, повышению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уровня своей компетентности через практическую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деятельность, в том числе умение учиться у других людей, приобретать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в совместной деятельности новые знания, навыки и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компетенции из опыта других;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необходимостью в формировании новых знаний, в том числе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формулировать идеи, понятия, гипотезы об объектах и явлениях,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в том числе ранее не известных, осознавать дефициты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обственных знаний и компетентностей, планировать своё развитие;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пособностью осознавать стрессовую ситуацию, воспринимать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стрессовую ситуацию как вызов, требующий контрмер,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корректировать принимаемые решения и действия, формулировать</w:t>
      </w:r>
      <w:r w:rsidR="00CC6AA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E85F00">
        <w:rPr>
          <w:rFonts w:ascii="Times New Roman" w:eastAsiaTheme="minorHAnsi" w:hAnsi="Times New Roman" w:cs="Times New Roman"/>
          <w:sz w:val="28"/>
          <w:szCs w:val="28"/>
          <w:lang w:eastAsia="en-US"/>
        </w:rPr>
        <w:t>и оценивать риски и последствия, формировать опыт.</w:t>
      </w:r>
      <w:proofErr w:type="gramEnd"/>
    </w:p>
    <w:p w:rsidR="00AD4EF8" w:rsidRPr="00AD4EF8" w:rsidRDefault="00AD4EF8" w:rsidP="00AD4EF8">
      <w:pPr>
        <w:autoSpaceDE w:val="0"/>
        <w:autoSpaceDN w:val="0"/>
        <w:adjustRightInd w:val="0"/>
        <w:spacing w:after="0" w:line="240" w:lineRule="auto"/>
        <w:rPr>
          <w:rFonts w:ascii="SchoolBookSanPin-Regular" w:eastAsiaTheme="minorHAnsi" w:hAnsi="SchoolBookSanPin-Regular" w:cs="SchoolBookSanPin-Regular"/>
          <w:sz w:val="20"/>
          <w:szCs w:val="20"/>
          <w:lang w:eastAsia="en-US"/>
        </w:rPr>
      </w:pPr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245" w:after="0" w:line="240" w:lineRule="auto"/>
        <w:ind w:left="426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>Метапредметные</w:t>
      </w:r>
      <w:proofErr w:type="spellEnd"/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результаты:</w:t>
      </w:r>
    </w:p>
    <w:p w:rsidR="00334393" w:rsidRPr="00334393" w:rsidRDefault="00334393" w:rsidP="00334393">
      <w:pPr>
        <w:widowControl w:val="0"/>
        <w:numPr>
          <w:ilvl w:val="0"/>
          <w:numId w:val="2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самостоятельно определять цели своего обуче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тельной деятельности;</w:t>
      </w:r>
    </w:p>
    <w:p w:rsidR="00334393" w:rsidRPr="00334393" w:rsidRDefault="00334393" w:rsidP="00334393">
      <w:pPr>
        <w:widowControl w:val="0"/>
        <w:numPr>
          <w:ilvl w:val="0"/>
          <w:numId w:val="2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соотносить свои действия с планируемыми ре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ний, корректировать свои действия в соответствии с из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меняющейся ситуацией;</w:t>
      </w:r>
    </w:p>
    <w:p w:rsidR="00334393" w:rsidRPr="00334393" w:rsidRDefault="00334393" w:rsidP="00334393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pacing w:val="-6"/>
          <w:sz w:val="28"/>
          <w:szCs w:val="28"/>
        </w:rPr>
        <w:t>умение определять понятия, создавать обобщения, уст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>навливать аналогии, классифицировать, самостоятельно выбирать основания и критерии для классификации;</w:t>
      </w:r>
    </w:p>
    <w:p w:rsidR="00334393" w:rsidRPr="00334393" w:rsidRDefault="00334393" w:rsidP="00334393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устанавливать причинно-следственные связи, строить логическое рассуждение, умозаключение (индук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тивное, дедуктивное и по аналогии) и делать выводы;</w:t>
      </w:r>
    </w:p>
    <w:p w:rsidR="00334393" w:rsidRPr="00334393" w:rsidRDefault="00334393" w:rsidP="00334393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развитие компетентности в области использования ин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формационно-коммуникационных технологий;</w:t>
      </w:r>
    </w:p>
    <w:p w:rsidR="00334393" w:rsidRPr="00334393" w:rsidRDefault="00334393" w:rsidP="00334393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первоначальные представления об идеях и о методах математики как об универсальном языке науки и тех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ники, о средстве моделирования явлений и процессов;</w:t>
      </w:r>
    </w:p>
    <w:p w:rsidR="00334393" w:rsidRPr="00334393" w:rsidRDefault="00334393" w:rsidP="00334393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видеть математическую задачу в контексте про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блемной ситуации в других дисциплинах, в окружаю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щей жизни;</w:t>
      </w:r>
    </w:p>
    <w:p w:rsidR="00334393" w:rsidRPr="00334393" w:rsidRDefault="00334393" w:rsidP="00334393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lastRenderedPageBreak/>
        <w:t>умение находить в различных источниках информ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цию, необходимую для решения математических про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334393" w:rsidRPr="00334393" w:rsidRDefault="00334393" w:rsidP="00334393">
      <w:pPr>
        <w:widowControl w:val="0"/>
        <w:numPr>
          <w:ilvl w:val="0"/>
          <w:numId w:val="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понимать и использовать математические сред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ства наглядности (графики, таблицы, схемы и др.) для иллюстрации, интерпретации, аргументации;</w:t>
      </w:r>
    </w:p>
    <w:p w:rsidR="00334393" w:rsidRPr="00334393" w:rsidRDefault="00334393" w:rsidP="00334393">
      <w:pPr>
        <w:widowControl w:val="0"/>
        <w:numPr>
          <w:ilvl w:val="0"/>
          <w:numId w:val="4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39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умение выдвигать гипотезы при решении задачи, пони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мать необходимость их проверки;</w:t>
      </w:r>
    </w:p>
    <w:p w:rsidR="00334393" w:rsidRPr="00334393" w:rsidRDefault="00334393" w:rsidP="00334393">
      <w:pPr>
        <w:widowControl w:val="0"/>
        <w:numPr>
          <w:ilvl w:val="0"/>
          <w:numId w:val="4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39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334393" w:rsidRPr="00334393" w:rsidRDefault="00334393" w:rsidP="00334393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spacing w:before="245" w:after="0" w:line="240" w:lineRule="auto"/>
        <w:ind w:left="426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>Предметные результаты:</w:t>
      </w:r>
    </w:p>
    <w:p w:rsidR="00334393" w:rsidRPr="00334393" w:rsidRDefault="00334393" w:rsidP="00334393">
      <w:pPr>
        <w:widowControl w:val="0"/>
        <w:numPr>
          <w:ilvl w:val="0"/>
          <w:numId w:val="5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осознание значения математики для повседневной жиз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ни человека;</w:t>
      </w:r>
    </w:p>
    <w:p w:rsidR="00334393" w:rsidRPr="00334393" w:rsidRDefault="00334393" w:rsidP="00334393">
      <w:pPr>
        <w:widowControl w:val="0"/>
        <w:numPr>
          <w:ilvl w:val="0"/>
          <w:numId w:val="5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представление о математической науке как сфере мате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матической деятельности, об этапах её развития, о её значимости для развития цивилизации;</w:t>
      </w:r>
    </w:p>
    <w:p w:rsidR="00334393" w:rsidRPr="00334393" w:rsidRDefault="00334393" w:rsidP="00334393">
      <w:pPr>
        <w:widowControl w:val="0"/>
        <w:numPr>
          <w:ilvl w:val="0"/>
          <w:numId w:val="6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развитие умений работать с учебным математическим текстом (анализировать, извлекать необходимую ин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формацию), точно и грамотно выражать свои мысли с применением математической терминологии и симво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лики, проводить классификации, логические обосно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вания;</w:t>
      </w:r>
    </w:p>
    <w:p w:rsidR="00334393" w:rsidRPr="00334393" w:rsidRDefault="00334393" w:rsidP="00334393">
      <w:pPr>
        <w:widowControl w:val="0"/>
        <w:numPr>
          <w:ilvl w:val="0"/>
          <w:numId w:val="6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владение базовым понятийным аппаратом по основным разделам содержания;</w:t>
      </w:r>
    </w:p>
    <w:p w:rsidR="00334393" w:rsidRPr="00334393" w:rsidRDefault="00334393" w:rsidP="00334393">
      <w:pPr>
        <w:widowControl w:val="0"/>
        <w:numPr>
          <w:ilvl w:val="0"/>
          <w:numId w:val="6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практически значимые математические умения и навы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ки, их применение к решению математических и нема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тематических задач, предполагающее умения: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выполнять вычисления и действия с действительными числами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решать уравнения, неравенства, системы уравнений и неравенств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решать текстовые задачи арифметическим способом и с помощью составления и решения уравнений, систем уравнений и неравенств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изображать фигуры на плоскости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использовать алгебраический «язык» для описания предметов окружающего мира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производить практические расчёты; вычисления с процентами, вычисления с числовыми последовательностями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выполнять тождественные преобразования рациональных выражений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выполнять операции над множествами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исследовать функции и строить их графики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читать и использовать информацию, представлен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softHyphen/>
        <w:t>ную в виде таблицы, диаграммы (столбчатой или круговой), в графическом виде;</w:t>
      </w:r>
    </w:p>
    <w:p w:rsidR="00334393" w:rsidRPr="00334393" w:rsidRDefault="00334393" w:rsidP="00334393">
      <w:pPr>
        <w:widowControl w:val="0"/>
        <w:numPr>
          <w:ilvl w:val="0"/>
          <w:numId w:val="7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решать простейшие комбинаторные задачи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</w:t>
      </w: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>. Содержание учебного предмета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Алгебра 7 класс. </w:t>
      </w:r>
    </w:p>
    <w:p w:rsidR="00334393" w:rsidRPr="00334393" w:rsidRDefault="00334393" w:rsidP="00334393">
      <w:pPr>
        <w:spacing w:after="0" w:line="240" w:lineRule="atLeast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1. </w:t>
      </w:r>
      <w:r w:rsidRPr="00334393">
        <w:rPr>
          <w:rFonts w:ascii="Times New Roman" w:hAnsi="Times New Roman" w:cs="Times New Roman"/>
          <w:b/>
          <w:sz w:val="28"/>
          <w:szCs w:val="28"/>
        </w:rPr>
        <w:t>Линейное уравнение с одной переменной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15ч.)</w:t>
      </w:r>
    </w:p>
    <w:p w:rsidR="00334393" w:rsidRPr="00334393" w:rsidRDefault="00334393" w:rsidP="00334393">
      <w:pPr>
        <w:spacing w:after="0" w:line="24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Введение в алгебру. Линейное уравнение с одной переменной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Решение задач с помощью уравнений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2. </w:t>
      </w:r>
      <w:r w:rsidRPr="00334393">
        <w:rPr>
          <w:rFonts w:ascii="Times New Roman" w:hAnsi="Times New Roman" w:cs="Times New Roman"/>
          <w:b/>
          <w:sz w:val="28"/>
          <w:szCs w:val="28"/>
        </w:rPr>
        <w:t>Целые выражения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52ч.)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jc w:val="both"/>
        <w:rPr>
          <w:sz w:val="28"/>
          <w:szCs w:val="28"/>
        </w:rPr>
      </w:pPr>
      <w:r w:rsidRPr="00334393">
        <w:rPr>
          <w:sz w:val="28"/>
          <w:szCs w:val="28"/>
        </w:rPr>
        <w:t>Тождественно равные выражения. Тождества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jc w:val="both"/>
        <w:rPr>
          <w:sz w:val="28"/>
          <w:szCs w:val="28"/>
        </w:rPr>
      </w:pPr>
      <w:r w:rsidRPr="00334393">
        <w:rPr>
          <w:sz w:val="28"/>
          <w:szCs w:val="28"/>
        </w:rPr>
        <w:t>Степень с натуральным показателем. Свойства степени с натуральным показателем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 xml:space="preserve"> Одночлены. Многочлены.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 xml:space="preserve"> Сложение и вычитание многочленов. Умножение одночлена на многочлен. Умножение многочлена на многочлен.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>Разложение многочленов на множители. Вынесение общего множителя за скобки. Метод группировки.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>Произведение разности и суммы двух выражений. Разность квадратов двух выражений. Квадрат суммы и квадрат разности двух выражений. Сумма и разность кубов двух выражений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3. </w:t>
      </w:r>
      <w:r w:rsidRPr="00334393">
        <w:rPr>
          <w:rFonts w:ascii="Times New Roman" w:hAnsi="Times New Roman" w:cs="Times New Roman"/>
          <w:b/>
          <w:sz w:val="28"/>
          <w:szCs w:val="28"/>
        </w:rPr>
        <w:t>Функции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12ч.)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Связи между величинами. Функция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34393" w:rsidRPr="00334393" w:rsidRDefault="00334393" w:rsidP="00334393">
      <w:pPr>
        <w:pStyle w:val="a3"/>
        <w:numPr>
          <w:ilvl w:val="0"/>
          <w:numId w:val="9"/>
        </w:numPr>
        <w:ind w:left="142" w:hanging="142"/>
        <w:jc w:val="both"/>
        <w:rPr>
          <w:sz w:val="28"/>
          <w:szCs w:val="28"/>
        </w:rPr>
      </w:pPr>
      <w:r w:rsidRPr="00334393">
        <w:rPr>
          <w:sz w:val="28"/>
          <w:szCs w:val="28"/>
        </w:rPr>
        <w:t xml:space="preserve"> Способы задания функции. График функции.</w:t>
      </w:r>
    </w:p>
    <w:p w:rsidR="00334393" w:rsidRPr="00334393" w:rsidRDefault="00334393" w:rsidP="00334393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4 </w:t>
      </w:r>
      <w:r w:rsidRPr="00334393">
        <w:rPr>
          <w:rFonts w:ascii="Times New Roman" w:hAnsi="Times New Roman" w:cs="Times New Roman"/>
          <w:b/>
          <w:sz w:val="28"/>
          <w:szCs w:val="28"/>
        </w:rPr>
        <w:t>Системы линейных уравнений с двумя переменными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0ч.)</w:t>
      </w:r>
    </w:p>
    <w:p w:rsidR="00334393" w:rsidRPr="00334393" w:rsidRDefault="00334393" w:rsidP="00334393">
      <w:pPr>
        <w:spacing w:after="0" w:line="24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 xml:space="preserve">Уравнения с двумя переменными. Линейное уравнение с двумя переменными и его график. 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•</w:t>
      </w:r>
      <w:r w:rsidRPr="00334393">
        <w:rPr>
          <w:rFonts w:ascii="Times New Roman" w:hAnsi="Times New Roman" w:cs="Times New Roman"/>
          <w:sz w:val="28"/>
          <w:szCs w:val="28"/>
        </w:rPr>
        <w:t>. Системы уравнений с двумя переменными. Графический метод решения системы двух линейных уравнений с двумя переменными. Решение систем линейных уравнений методом подстановки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334393">
        <w:rPr>
          <w:rFonts w:ascii="Times New Roman" w:hAnsi="Times New Roman" w:cs="Times New Roman"/>
          <w:sz w:val="28"/>
          <w:szCs w:val="28"/>
        </w:rPr>
        <w:t>Решение систем линейных уравнений методом сложения. Решение задач с помощью систем уравнений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Алгебра 8 класс. </w:t>
      </w:r>
    </w:p>
    <w:p w:rsidR="00334393" w:rsidRPr="00334393" w:rsidRDefault="00334393" w:rsidP="00334393">
      <w:pPr>
        <w:spacing w:after="0" w:line="240" w:lineRule="atLeast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1. </w:t>
      </w:r>
      <w:r w:rsidRPr="00334393">
        <w:rPr>
          <w:rFonts w:ascii="Times New Roman" w:hAnsi="Times New Roman" w:cs="Times New Roman"/>
          <w:b/>
          <w:sz w:val="28"/>
          <w:szCs w:val="28"/>
        </w:rPr>
        <w:t>Рациональные выражения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44ч.)</w:t>
      </w:r>
    </w:p>
    <w:p w:rsidR="00334393" w:rsidRPr="00334393" w:rsidRDefault="00334393" w:rsidP="00334393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Рациональные дроби. Основное свойство рациональной дроби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Сложение и вычитание рациональных дробей с одинаковыми знаменателями. Сложение и     вычитание рациональных дробей с разными знаменателями. Тождественные преобразования рациональных выражений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>Умножение и деление рациональных дробей. Возведение рациональной дроби в степень. Тождественные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преобразования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рациональных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выражений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>Рациональные уравнения. Равносильные уравнения.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>Степень с целым отрицательным показателем. Свойства степени с целым показателем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 xml:space="preserve">Функция </w:t>
      </w:r>
      <w:r w:rsidRPr="00334393">
        <w:rPr>
          <w:position w:val="-24"/>
          <w:sz w:val="28"/>
          <w:szCs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1.5pt" o:ole="">
            <v:imagedata r:id="rId6" o:title=""/>
          </v:shape>
          <o:OLEObject Type="Embed" ProgID="Equation.DSMT4" ShapeID="_x0000_i1025" DrawAspect="Content" ObjectID="_1693055681" r:id="rId7"/>
        </w:object>
      </w:r>
      <w:r w:rsidRPr="00334393">
        <w:rPr>
          <w:sz w:val="28"/>
          <w:szCs w:val="28"/>
        </w:rPr>
        <w:t>и её график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334393" w:rsidRPr="00334393" w:rsidRDefault="00334393" w:rsidP="00334393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2. </w:t>
      </w:r>
      <w:r w:rsidRPr="00334393">
        <w:rPr>
          <w:rFonts w:ascii="Times New Roman" w:hAnsi="Times New Roman" w:cs="Times New Roman"/>
          <w:b/>
          <w:sz w:val="28"/>
          <w:szCs w:val="28"/>
        </w:rPr>
        <w:t>Квадратные корни.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334393">
        <w:rPr>
          <w:rFonts w:ascii="Times New Roman" w:hAnsi="Times New Roman" w:cs="Times New Roman"/>
          <w:b/>
          <w:sz w:val="28"/>
          <w:szCs w:val="28"/>
        </w:rPr>
        <w:t>Действительные числа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5ч.)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jc w:val="both"/>
        <w:rPr>
          <w:sz w:val="28"/>
          <w:szCs w:val="28"/>
        </w:rPr>
      </w:pPr>
      <w:r w:rsidRPr="00334393">
        <w:rPr>
          <w:sz w:val="28"/>
          <w:szCs w:val="28"/>
        </w:rPr>
        <w:t xml:space="preserve">Функция </w:t>
      </w:r>
      <w:r w:rsidRPr="00334393">
        <w:rPr>
          <w:i/>
          <w:sz w:val="28"/>
          <w:szCs w:val="28"/>
        </w:rPr>
        <w:t>y = x</w:t>
      </w:r>
      <w:r w:rsidRPr="00334393">
        <w:rPr>
          <w:i/>
          <w:sz w:val="28"/>
          <w:szCs w:val="28"/>
          <w:vertAlign w:val="superscript"/>
        </w:rPr>
        <w:t>2</w:t>
      </w:r>
      <w:r w:rsidRPr="00334393">
        <w:rPr>
          <w:sz w:val="28"/>
          <w:szCs w:val="28"/>
        </w:rPr>
        <w:t xml:space="preserve"> и её график 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jc w:val="both"/>
        <w:rPr>
          <w:sz w:val="28"/>
          <w:szCs w:val="28"/>
        </w:rPr>
      </w:pPr>
      <w:r w:rsidRPr="00334393">
        <w:rPr>
          <w:sz w:val="28"/>
          <w:szCs w:val="28"/>
        </w:rPr>
        <w:t>Квадратные корни. Арифметический квадратный корень. Свойства арифметического квадратного корня</w:t>
      </w:r>
      <w:r w:rsidRPr="00334393">
        <w:rPr>
          <w:b/>
          <w:bCs/>
          <w:sz w:val="28"/>
          <w:szCs w:val="28"/>
        </w:rPr>
        <w:t xml:space="preserve">. </w:t>
      </w:r>
      <w:r w:rsidRPr="00334393">
        <w:rPr>
          <w:sz w:val="28"/>
          <w:szCs w:val="28"/>
        </w:rPr>
        <w:t>Тождественные преобразования выражений, содержащих квадратные корни.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jc w:val="both"/>
        <w:rPr>
          <w:b/>
          <w:bCs/>
          <w:sz w:val="28"/>
          <w:szCs w:val="28"/>
        </w:rPr>
      </w:pPr>
      <w:r w:rsidRPr="00334393">
        <w:rPr>
          <w:sz w:val="28"/>
          <w:szCs w:val="28"/>
        </w:rPr>
        <w:t>Множество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и его элементы.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lastRenderedPageBreak/>
        <w:t xml:space="preserve"> Подмножество. Операции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над множествами.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jc w:val="both"/>
        <w:rPr>
          <w:b/>
          <w:bCs/>
          <w:sz w:val="28"/>
          <w:szCs w:val="28"/>
        </w:rPr>
      </w:pPr>
      <w:r w:rsidRPr="00334393">
        <w:rPr>
          <w:sz w:val="28"/>
          <w:szCs w:val="28"/>
        </w:rPr>
        <w:t xml:space="preserve">Функция </w:t>
      </w:r>
      <w:r w:rsidRPr="00334393">
        <w:rPr>
          <w:position w:val="-10"/>
          <w:sz w:val="28"/>
          <w:szCs w:val="28"/>
        </w:rPr>
        <w:object w:dxaOrig="760" w:dyaOrig="380">
          <v:shape id="_x0000_i1026" type="#_x0000_t75" style="width:38.25pt;height:18.75pt" o:ole="">
            <v:imagedata r:id="rId8" o:title=""/>
          </v:shape>
          <o:OLEObject Type="Embed" ProgID="Equation.DSMT4" ShapeID="_x0000_i1026" DrawAspect="Content" ObjectID="_1693055682" r:id="rId9"/>
        </w:object>
      </w:r>
      <w:r w:rsidRPr="00334393">
        <w:rPr>
          <w:sz w:val="28"/>
          <w:szCs w:val="28"/>
        </w:rPr>
        <w:t>и её график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3. </w:t>
      </w:r>
      <w:r w:rsidRPr="00334393">
        <w:rPr>
          <w:rFonts w:ascii="Times New Roman" w:hAnsi="Times New Roman" w:cs="Times New Roman"/>
          <w:b/>
          <w:sz w:val="28"/>
          <w:szCs w:val="28"/>
        </w:rPr>
        <w:t>Квадратные уравнения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6ч.)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Квадратные уравнения. Решение неполных квадратных уравнений</w:t>
      </w: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334393">
        <w:rPr>
          <w:rFonts w:ascii="Times New Roman" w:hAnsi="Times New Roman" w:cs="Times New Roman"/>
          <w:sz w:val="28"/>
          <w:szCs w:val="28"/>
        </w:rPr>
        <w:t>Формула корней квадратного уравнения. Теорема Виета.</w:t>
      </w:r>
    </w:p>
    <w:p w:rsidR="00334393" w:rsidRPr="00334393" w:rsidRDefault="00334393" w:rsidP="00334393">
      <w:pPr>
        <w:pStyle w:val="a3"/>
        <w:numPr>
          <w:ilvl w:val="0"/>
          <w:numId w:val="9"/>
        </w:numPr>
        <w:ind w:left="142" w:hanging="142"/>
        <w:jc w:val="both"/>
        <w:rPr>
          <w:sz w:val="28"/>
          <w:szCs w:val="28"/>
        </w:rPr>
      </w:pPr>
      <w:r w:rsidRPr="00334393">
        <w:rPr>
          <w:sz w:val="28"/>
          <w:szCs w:val="28"/>
        </w:rPr>
        <w:t xml:space="preserve"> Квадратный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трёхчлен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Алгебра 9 класс. </w:t>
      </w:r>
    </w:p>
    <w:p w:rsidR="00334393" w:rsidRPr="00334393" w:rsidRDefault="00334393" w:rsidP="00334393">
      <w:pPr>
        <w:spacing w:after="0" w:line="240" w:lineRule="atLeast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1. </w:t>
      </w:r>
      <w:r w:rsidRPr="00334393">
        <w:rPr>
          <w:rFonts w:ascii="Times New Roman" w:hAnsi="Times New Roman" w:cs="Times New Roman"/>
          <w:b/>
          <w:sz w:val="28"/>
          <w:szCs w:val="28"/>
        </w:rPr>
        <w:t>Неравенства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0ч.)</w:t>
      </w:r>
    </w:p>
    <w:p w:rsidR="00334393" w:rsidRPr="00334393" w:rsidRDefault="00334393" w:rsidP="00334393">
      <w:pPr>
        <w:spacing w:after="0" w:line="24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Числовые неравенства. Основные свойства числовых неравенств. Сложение и умножение числовых неравенств. Оценивание значения выражения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Неравенства с одной переменной. Решение неравенств с одной переменной.  Числовые промежутки. Системы линейных неравенств с одной переменной.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2. </w:t>
      </w:r>
      <w:r w:rsidRPr="00334393">
        <w:rPr>
          <w:rFonts w:ascii="Times New Roman" w:hAnsi="Times New Roman" w:cs="Times New Roman"/>
          <w:b/>
          <w:sz w:val="28"/>
          <w:szCs w:val="28"/>
        </w:rPr>
        <w:t>Квадратичная функция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38ч.)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jc w:val="both"/>
        <w:rPr>
          <w:sz w:val="28"/>
          <w:szCs w:val="28"/>
        </w:rPr>
      </w:pPr>
      <w:r w:rsidRPr="00334393">
        <w:rPr>
          <w:sz w:val="28"/>
          <w:szCs w:val="28"/>
        </w:rPr>
        <w:t>Повторение и расширение сведений о функции. Свойства функции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 xml:space="preserve">Как построить график функции </w:t>
      </w:r>
      <w:proofErr w:type="spellStart"/>
      <w:r w:rsidRPr="00334393">
        <w:rPr>
          <w:i/>
          <w:sz w:val="28"/>
          <w:szCs w:val="28"/>
        </w:rPr>
        <w:t>y</w:t>
      </w:r>
      <w:proofErr w:type="spellEnd"/>
      <w:r w:rsidRPr="00334393">
        <w:rPr>
          <w:i/>
          <w:sz w:val="28"/>
          <w:szCs w:val="28"/>
        </w:rPr>
        <w:t xml:space="preserve"> = </w:t>
      </w:r>
      <w:proofErr w:type="spellStart"/>
      <w:r w:rsidRPr="00334393">
        <w:rPr>
          <w:i/>
          <w:sz w:val="28"/>
          <w:szCs w:val="28"/>
        </w:rPr>
        <w:t>kf</w:t>
      </w:r>
      <w:proofErr w:type="spellEnd"/>
      <w:r w:rsidRPr="00334393">
        <w:rPr>
          <w:i/>
          <w:sz w:val="28"/>
          <w:szCs w:val="28"/>
        </w:rPr>
        <w:t>(</w:t>
      </w:r>
      <w:proofErr w:type="spellStart"/>
      <w:r w:rsidRPr="00334393">
        <w:rPr>
          <w:i/>
          <w:sz w:val="28"/>
          <w:szCs w:val="28"/>
        </w:rPr>
        <w:t>x</w:t>
      </w:r>
      <w:proofErr w:type="spellEnd"/>
      <w:r w:rsidRPr="00334393">
        <w:rPr>
          <w:i/>
          <w:sz w:val="28"/>
          <w:szCs w:val="28"/>
        </w:rPr>
        <w:t>),</w:t>
      </w:r>
      <w:r w:rsidRPr="00334393">
        <w:rPr>
          <w:sz w:val="28"/>
          <w:szCs w:val="28"/>
        </w:rPr>
        <w:t xml:space="preserve"> если известен график функции </w:t>
      </w:r>
      <w:r w:rsidRPr="00334393">
        <w:rPr>
          <w:i/>
          <w:sz w:val="28"/>
          <w:szCs w:val="28"/>
        </w:rPr>
        <w:t>y = f(x)</w:t>
      </w:r>
      <w:r w:rsidRPr="00334393">
        <w:rPr>
          <w:sz w:val="28"/>
          <w:szCs w:val="28"/>
        </w:rPr>
        <w:t>.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 xml:space="preserve"> Как построить графики функций </w:t>
      </w:r>
      <w:r w:rsidRPr="00334393">
        <w:rPr>
          <w:i/>
          <w:sz w:val="28"/>
          <w:szCs w:val="28"/>
        </w:rPr>
        <w:t>y = f(x)</w:t>
      </w:r>
      <w:r w:rsidRPr="00334393">
        <w:rPr>
          <w:sz w:val="28"/>
          <w:szCs w:val="28"/>
        </w:rPr>
        <w:t xml:space="preserve"> + </w:t>
      </w:r>
      <w:r w:rsidRPr="00334393">
        <w:rPr>
          <w:i/>
          <w:sz w:val="28"/>
          <w:szCs w:val="28"/>
        </w:rPr>
        <w:t xml:space="preserve">b </w:t>
      </w:r>
      <w:r w:rsidRPr="00334393">
        <w:rPr>
          <w:sz w:val="28"/>
          <w:szCs w:val="28"/>
        </w:rPr>
        <w:t xml:space="preserve">и </w:t>
      </w:r>
      <w:r w:rsidRPr="00334393">
        <w:rPr>
          <w:i/>
          <w:sz w:val="28"/>
          <w:szCs w:val="28"/>
        </w:rPr>
        <w:t>y = f(x + a)</w:t>
      </w:r>
      <w:r w:rsidRPr="00334393">
        <w:rPr>
          <w:sz w:val="28"/>
          <w:szCs w:val="28"/>
        </w:rPr>
        <w:t xml:space="preserve">, если известен график функции </w:t>
      </w:r>
      <w:r w:rsidRPr="00334393">
        <w:rPr>
          <w:i/>
          <w:sz w:val="28"/>
          <w:szCs w:val="28"/>
        </w:rPr>
        <w:t>y = f(x)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jc w:val="both"/>
        <w:rPr>
          <w:b/>
          <w:bCs/>
          <w:sz w:val="28"/>
          <w:szCs w:val="28"/>
        </w:rPr>
      </w:pPr>
      <w:r w:rsidRPr="00334393">
        <w:rPr>
          <w:sz w:val="28"/>
          <w:szCs w:val="28"/>
        </w:rPr>
        <w:t xml:space="preserve">Квадратичная функция, её график и свойства. Решение квадратных неравенств </w:t>
      </w:r>
    </w:p>
    <w:p w:rsidR="00334393" w:rsidRPr="00334393" w:rsidRDefault="00334393" w:rsidP="00334393">
      <w:pPr>
        <w:pStyle w:val="a3"/>
        <w:numPr>
          <w:ilvl w:val="0"/>
          <w:numId w:val="8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>Решение задач с помощью систем уравнений второй степени</w:t>
      </w:r>
    </w:p>
    <w:p w:rsidR="00334393" w:rsidRPr="00334393" w:rsidRDefault="00334393" w:rsidP="00334393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3. </w:t>
      </w:r>
      <w:r w:rsidRPr="00334393">
        <w:rPr>
          <w:rFonts w:ascii="Times New Roman" w:hAnsi="Times New Roman" w:cs="Times New Roman"/>
          <w:b/>
          <w:sz w:val="28"/>
          <w:szCs w:val="28"/>
        </w:rPr>
        <w:t>Элементы примерной математики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20ч.)</w:t>
      </w:r>
    </w:p>
    <w:p w:rsidR="00334393" w:rsidRPr="00334393" w:rsidRDefault="00334393" w:rsidP="003343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>Математическое моделирование. Процентные расчёты. Приближённые вычисления</w:t>
      </w:r>
    </w:p>
    <w:p w:rsidR="00334393" w:rsidRPr="00334393" w:rsidRDefault="00334393" w:rsidP="00334393">
      <w:pPr>
        <w:pStyle w:val="a3"/>
        <w:numPr>
          <w:ilvl w:val="0"/>
          <w:numId w:val="9"/>
        </w:numPr>
        <w:ind w:left="142" w:hanging="142"/>
        <w:rPr>
          <w:sz w:val="28"/>
          <w:szCs w:val="28"/>
        </w:rPr>
      </w:pPr>
      <w:r w:rsidRPr="00334393">
        <w:rPr>
          <w:sz w:val="28"/>
          <w:szCs w:val="28"/>
        </w:rPr>
        <w:t xml:space="preserve"> Основные правила комбинаторики. Частота и вероятность случайного события. Классическое определение</w:t>
      </w:r>
      <w:r w:rsidRPr="00334393">
        <w:rPr>
          <w:sz w:val="28"/>
          <w:szCs w:val="28"/>
          <w:lang w:val="en-US"/>
        </w:rPr>
        <w:t xml:space="preserve"> </w:t>
      </w:r>
      <w:r w:rsidRPr="00334393">
        <w:rPr>
          <w:sz w:val="28"/>
          <w:szCs w:val="28"/>
        </w:rPr>
        <w:t>вероятности. Начальные сведения о статистике</w:t>
      </w:r>
    </w:p>
    <w:p w:rsidR="00334393" w:rsidRPr="00334393" w:rsidRDefault="00334393" w:rsidP="00334393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Глава 4 </w:t>
      </w:r>
      <w:r w:rsidRPr="00334393">
        <w:rPr>
          <w:rFonts w:ascii="Times New Roman" w:hAnsi="Times New Roman" w:cs="Times New Roman"/>
          <w:b/>
          <w:sz w:val="28"/>
          <w:szCs w:val="28"/>
        </w:rPr>
        <w:t>Числовые последовательности</w:t>
      </w:r>
      <w:r w:rsidRPr="0033439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17ч.)</w:t>
      </w:r>
    </w:p>
    <w:p w:rsidR="00334393" w:rsidRPr="00334393" w:rsidRDefault="00334393" w:rsidP="00334393">
      <w:pPr>
        <w:spacing w:after="0" w:line="24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 xml:space="preserve">• </w:t>
      </w:r>
      <w:r w:rsidRPr="00334393">
        <w:rPr>
          <w:rFonts w:ascii="Times New Roman" w:hAnsi="Times New Roman" w:cs="Times New Roman"/>
          <w:sz w:val="28"/>
          <w:szCs w:val="28"/>
        </w:rPr>
        <w:t xml:space="preserve">Числовые последовательности. Арифметическая прогрессия. Сумма </w:t>
      </w:r>
      <w:r w:rsidRPr="00334393">
        <w:rPr>
          <w:rFonts w:ascii="Times New Roman" w:hAnsi="Times New Roman" w:cs="Times New Roman"/>
          <w:i/>
          <w:sz w:val="28"/>
          <w:szCs w:val="28"/>
        </w:rPr>
        <w:t>n</w:t>
      </w:r>
      <w:r w:rsidRPr="00334393">
        <w:rPr>
          <w:rFonts w:ascii="Times New Roman" w:hAnsi="Times New Roman" w:cs="Times New Roman"/>
          <w:sz w:val="28"/>
          <w:szCs w:val="28"/>
        </w:rPr>
        <w:t xml:space="preserve"> первых членов арифметической прогрессии </w:t>
      </w: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sz w:val="28"/>
          <w:szCs w:val="28"/>
        </w:rPr>
        <w:t>•</w:t>
      </w:r>
      <w:r w:rsidRPr="00334393">
        <w:rPr>
          <w:rFonts w:ascii="Times New Roman" w:hAnsi="Times New Roman" w:cs="Times New Roman"/>
          <w:sz w:val="28"/>
          <w:szCs w:val="28"/>
        </w:rPr>
        <w:t xml:space="preserve">. Геометрическая прогрессия. Сумма </w:t>
      </w:r>
      <w:r w:rsidRPr="00334393">
        <w:rPr>
          <w:rFonts w:ascii="Times New Roman" w:hAnsi="Times New Roman" w:cs="Times New Roman"/>
          <w:i/>
          <w:sz w:val="28"/>
          <w:szCs w:val="28"/>
        </w:rPr>
        <w:t>n</w:t>
      </w:r>
      <w:r w:rsidRPr="00334393">
        <w:rPr>
          <w:rFonts w:ascii="Times New Roman" w:hAnsi="Times New Roman" w:cs="Times New Roman"/>
          <w:sz w:val="28"/>
          <w:szCs w:val="28"/>
        </w:rPr>
        <w:t xml:space="preserve"> первых членов геометрической прогрессии. Сумма бесконечной геометрической прогрессии, у которой | q | &lt; 1</w:t>
      </w:r>
    </w:p>
    <w:p w:rsidR="00334393" w:rsidRDefault="00334393" w:rsidP="00334393">
      <w:pPr>
        <w:jc w:val="both"/>
        <w:rPr>
          <w:sz w:val="28"/>
          <w:szCs w:val="28"/>
        </w:rPr>
      </w:pPr>
    </w:p>
    <w:p w:rsidR="004C4E77" w:rsidRPr="00334393" w:rsidRDefault="004C4E77" w:rsidP="00334393">
      <w:pPr>
        <w:jc w:val="both"/>
        <w:rPr>
          <w:sz w:val="28"/>
          <w:szCs w:val="28"/>
        </w:rPr>
      </w:pPr>
    </w:p>
    <w:p w:rsidR="00334393" w:rsidRPr="00334393" w:rsidRDefault="00334393" w:rsidP="0033439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4393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I</w:t>
      </w:r>
      <w:proofErr w:type="gramStart"/>
      <w:r w:rsidRPr="00334393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="00895C95">
        <w:rPr>
          <w:rFonts w:ascii="Times New Roman" w:hAnsi="Times New Roman" w:cs="Times New Roman"/>
          <w:b/>
          <w:sz w:val="28"/>
          <w:szCs w:val="28"/>
        </w:rPr>
        <w:t xml:space="preserve"> Тематическое</w:t>
      </w:r>
      <w:proofErr w:type="gramEnd"/>
      <w:r w:rsidR="00895C95">
        <w:rPr>
          <w:rFonts w:ascii="Times New Roman" w:hAnsi="Times New Roman" w:cs="Times New Roman"/>
          <w:b/>
          <w:sz w:val="28"/>
          <w:szCs w:val="28"/>
        </w:rPr>
        <w:t xml:space="preserve"> планирование с указанием количества часов, необходимых для изучения каждой темы.</w:t>
      </w:r>
    </w:p>
    <w:p w:rsidR="00334393" w:rsidRPr="00334393" w:rsidRDefault="00334393" w:rsidP="00334393">
      <w:pPr>
        <w:jc w:val="center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hAnsi="Times New Roman" w:cs="Times New Roman"/>
          <w:b/>
          <w:sz w:val="28"/>
          <w:szCs w:val="28"/>
        </w:rPr>
        <w:t xml:space="preserve"> Алгебра. 7 класс</w:t>
      </w:r>
    </w:p>
    <w:tbl>
      <w:tblPr>
        <w:tblStyle w:val="a4"/>
        <w:tblW w:w="9634" w:type="dxa"/>
        <w:tblCellMar>
          <w:top w:w="57" w:type="dxa"/>
          <w:bottom w:w="57" w:type="dxa"/>
        </w:tblCellMar>
        <w:tblLook w:val="01E0"/>
      </w:tblPr>
      <w:tblGrid>
        <w:gridCol w:w="884"/>
        <w:gridCol w:w="3084"/>
        <w:gridCol w:w="773"/>
        <w:gridCol w:w="4893"/>
      </w:tblGrid>
      <w:tr w:rsidR="00334393" w:rsidRPr="00334393" w:rsidTr="00073307">
        <w:trPr>
          <w:cantSplit/>
          <w:trHeight w:val="1659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334393" w:rsidRPr="00334393" w:rsidRDefault="00334393" w:rsidP="00073307">
            <w:pPr>
              <w:spacing w:after="0" w:line="240" w:lineRule="auto"/>
              <w:ind w:left="113" w:right="113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Номер</w:t>
            </w:r>
          </w:p>
          <w:p w:rsidR="00334393" w:rsidRPr="00334393" w:rsidRDefault="00334393" w:rsidP="00073307">
            <w:pPr>
              <w:spacing w:after="0" w:line="240" w:lineRule="auto"/>
              <w:ind w:left="113" w:right="113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параграфа</w:t>
            </w:r>
          </w:p>
        </w:tc>
        <w:tc>
          <w:tcPr>
            <w:tcW w:w="3103" w:type="dxa"/>
            <w:tcBorders>
              <w:bottom w:val="nil"/>
            </w:tcBorders>
            <w:vAlign w:val="center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Содержание учебного</w:t>
            </w:r>
            <w:r w:rsidRPr="00334393">
              <w:rPr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5716" w:type="dxa"/>
            <w:gridSpan w:val="2"/>
            <w:tcBorders>
              <w:left w:val="single" w:sz="4" w:space="0" w:color="auto"/>
              <w:bottom w:val="nil"/>
            </w:tcBorders>
            <w:vAlign w:val="center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334393">
              <w:rPr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334393" w:rsidRPr="00334393" w:rsidTr="00073307">
        <w:tc>
          <w:tcPr>
            <w:tcW w:w="3918" w:type="dxa"/>
            <w:gridSpan w:val="2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i/>
                <w:sz w:val="28"/>
                <w:szCs w:val="28"/>
              </w:rPr>
              <w:t>Глава 1</w:t>
            </w:r>
            <w:r w:rsidRPr="00334393">
              <w:rPr>
                <w:b/>
                <w:i/>
                <w:sz w:val="28"/>
                <w:szCs w:val="28"/>
              </w:rPr>
              <w:cr/>
            </w:r>
            <w:r w:rsidRPr="00334393">
              <w:rPr>
                <w:b/>
                <w:sz w:val="28"/>
                <w:szCs w:val="28"/>
              </w:rPr>
              <w:t>Линейное уравнение</w:t>
            </w:r>
          </w:p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с одной переменной</w:t>
            </w:r>
          </w:p>
        </w:tc>
        <w:tc>
          <w:tcPr>
            <w:tcW w:w="779" w:type="dxa"/>
            <w:tcBorders>
              <w:top w:val="single" w:sz="4" w:space="0" w:color="auto"/>
            </w:tcBorders>
            <w:vAlign w:val="center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334393"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4937" w:type="dxa"/>
            <w:tcBorders>
              <w:top w:val="single" w:sz="4" w:space="0" w:color="auto"/>
            </w:tcBorders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Введение в алгебру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937" w:type="dxa"/>
            <w:vMerge w:val="restart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Распознавать</w:t>
            </w:r>
            <w:r w:rsidRPr="00334393">
              <w:rPr>
                <w:sz w:val="28"/>
                <w:szCs w:val="28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Формулировать</w:t>
            </w:r>
            <w:r w:rsidRPr="00334393">
              <w:rPr>
                <w:sz w:val="28"/>
                <w:szCs w:val="28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5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5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овторение</w:t>
            </w:r>
            <w:r w:rsidRPr="00334393">
              <w:rPr>
                <w:sz w:val="28"/>
                <w:szCs w:val="28"/>
              </w:rPr>
              <w:cr/>
              <w:t>и систематизация</w:t>
            </w: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чебного материал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 работа № 1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18" w:type="dxa"/>
            <w:gridSpan w:val="2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</w:rPr>
            </w:pPr>
            <w:r w:rsidRPr="00334393">
              <w:rPr>
                <w:b/>
                <w:i/>
                <w:sz w:val="28"/>
                <w:szCs w:val="28"/>
              </w:rPr>
              <w:t>Глава 2</w:t>
            </w:r>
          </w:p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Целые выражения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334393">
              <w:rPr>
                <w:b/>
                <w:sz w:val="28"/>
                <w:szCs w:val="28"/>
                <w:lang w:val="en-US"/>
              </w:rPr>
              <w:t>52</w:t>
            </w:r>
          </w:p>
        </w:tc>
        <w:tc>
          <w:tcPr>
            <w:tcW w:w="4937" w:type="dxa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Тождественно равные выражения. Тождеств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2</w:t>
            </w:r>
          </w:p>
        </w:tc>
        <w:tc>
          <w:tcPr>
            <w:tcW w:w="4937" w:type="dxa"/>
            <w:vMerge w:val="restart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Формулировать:</w:t>
            </w:r>
            <w:r w:rsidRPr="00334393">
              <w:rPr>
                <w:i/>
                <w:sz w:val="28"/>
                <w:szCs w:val="28"/>
              </w:rPr>
              <w:cr/>
              <w:t>определения</w:t>
            </w:r>
            <w:r w:rsidRPr="00334393">
              <w:rPr>
                <w:sz w:val="28"/>
                <w:szCs w:val="28"/>
              </w:rPr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войства</w:t>
            </w:r>
            <w:r w:rsidRPr="00334393">
              <w:rPr>
                <w:sz w:val="28"/>
                <w:szCs w:val="28"/>
              </w:rPr>
              <w:t>: степени с натуральным показателем, знака степени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lastRenderedPageBreak/>
              <w:t>правила</w:t>
            </w:r>
            <w:r w:rsidRPr="00334393">
              <w:rPr>
                <w:sz w:val="28"/>
                <w:szCs w:val="28"/>
              </w:rPr>
              <w:t>: доказательства тождеств, умножения одночлена на многочлен, умножения многочленов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Доказывать</w:t>
            </w:r>
            <w:r w:rsidRPr="00334393">
              <w:rPr>
                <w:sz w:val="28"/>
                <w:szCs w:val="28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Вычислять</w:t>
            </w:r>
            <w:r w:rsidRPr="00334393">
              <w:rPr>
                <w:sz w:val="28"/>
                <w:szCs w:val="28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тепень с натуральным показателем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Одночлены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2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Многочлены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9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 работа № 2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множение одночлена на многочлен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4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4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азложение многочленов на множители. Метод группировк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3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роизведение разности и суммы двух выраж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азность квадратов двух выраж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2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вадрат суммы и квадрат разности двух выраж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4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 работа № 4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18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умма и разность кубов двух выраж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2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овторение</w:t>
            </w:r>
            <w:r w:rsidRPr="00334393">
              <w:rPr>
                <w:sz w:val="28"/>
                <w:szCs w:val="28"/>
              </w:rPr>
              <w:cr/>
              <w:t>и систематизация</w:t>
            </w: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чебного материал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 работа № 5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18" w:type="dxa"/>
            <w:gridSpan w:val="2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  <w:lang w:val="en-US"/>
              </w:rPr>
            </w:pPr>
            <w:r w:rsidRPr="00334393">
              <w:rPr>
                <w:b/>
                <w:i/>
                <w:sz w:val="28"/>
                <w:szCs w:val="28"/>
              </w:rPr>
              <w:t>Глава 3</w:t>
            </w:r>
          </w:p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Функции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4937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  <w:lang w:val="en-US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вязи между величинами. Функц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937" w:type="dxa"/>
            <w:vMerge w:val="restart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Приводить</w:t>
            </w:r>
            <w:r w:rsidRPr="00334393">
              <w:rPr>
                <w:sz w:val="28"/>
                <w:szCs w:val="28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</w:t>
            </w:r>
            <w:r w:rsidRPr="00334393">
              <w:rPr>
                <w:i/>
                <w:sz w:val="28"/>
                <w:szCs w:val="28"/>
              </w:rPr>
              <w:t>понятия</w:t>
            </w:r>
            <w:r w:rsidRPr="00334393">
              <w:rPr>
                <w:sz w:val="28"/>
                <w:szCs w:val="28"/>
              </w:rPr>
              <w:t>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Вычислять</w:t>
            </w:r>
            <w:r w:rsidRPr="00334393">
              <w:rPr>
                <w:sz w:val="28"/>
                <w:szCs w:val="28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1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пособы задания функци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937" w:type="dxa"/>
            <w:vMerge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График функци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937" w:type="dxa"/>
            <w:vMerge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3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Линейная функция, её графики свойств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овторение</w:t>
            </w:r>
            <w:r w:rsidRPr="00334393">
              <w:rPr>
                <w:sz w:val="28"/>
                <w:szCs w:val="28"/>
              </w:rPr>
              <w:cr/>
              <w:t>и систематизация</w:t>
            </w: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чебного материал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6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18" w:type="dxa"/>
            <w:gridSpan w:val="2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i/>
                <w:sz w:val="28"/>
                <w:szCs w:val="28"/>
              </w:rPr>
              <w:lastRenderedPageBreak/>
              <w:t>Глава 4</w:t>
            </w:r>
            <w:r w:rsidRPr="00334393">
              <w:rPr>
                <w:b/>
                <w:i/>
                <w:sz w:val="28"/>
                <w:szCs w:val="28"/>
              </w:rPr>
              <w:cr/>
            </w:r>
            <w:r w:rsidRPr="00334393">
              <w:rPr>
                <w:b/>
                <w:sz w:val="28"/>
                <w:szCs w:val="28"/>
              </w:rPr>
              <w:t>Системы линейных</w:t>
            </w:r>
            <w:r w:rsidRPr="00334393">
              <w:rPr>
                <w:b/>
                <w:sz w:val="28"/>
                <w:szCs w:val="28"/>
              </w:rPr>
              <w:cr/>
              <w:t>уравнений с двумя</w:t>
            </w:r>
          </w:p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переменными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334393">
              <w:rPr>
                <w:b/>
                <w:sz w:val="28"/>
                <w:szCs w:val="28"/>
                <w:lang w:val="en-US"/>
              </w:rPr>
              <w:t>20</w:t>
            </w:r>
          </w:p>
        </w:tc>
        <w:tc>
          <w:tcPr>
            <w:tcW w:w="4937" w:type="dxa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4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равнения с двумя переменным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937" w:type="dxa"/>
            <w:vMerge w:val="restart"/>
          </w:tcPr>
          <w:p w:rsidR="00334393" w:rsidRPr="00334393" w:rsidRDefault="00334393" w:rsidP="00073307">
            <w:pPr>
              <w:spacing w:after="0" w:line="240" w:lineRule="auto"/>
              <w:rPr>
                <w:i/>
                <w:sz w:val="28"/>
                <w:szCs w:val="28"/>
              </w:rPr>
            </w:pP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 xml:space="preserve">Приводить примеры: </w:t>
            </w:r>
            <w:r w:rsidRPr="00334393">
              <w:rPr>
                <w:sz w:val="28"/>
                <w:szCs w:val="28"/>
              </w:rPr>
              <w:t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  <w:r w:rsidRPr="00334393">
              <w:rPr>
                <w:sz w:val="28"/>
                <w:szCs w:val="28"/>
              </w:rPr>
              <w:cr/>
              <w:t>Определять, является ли пара чисел решением данного уравнения с двумя переменными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Формулировать:</w:t>
            </w:r>
            <w:r w:rsidRPr="00334393">
              <w:rPr>
                <w:i/>
                <w:sz w:val="28"/>
                <w:szCs w:val="28"/>
              </w:rPr>
              <w:cr/>
              <w:t>определения</w:t>
            </w:r>
            <w:r w:rsidRPr="00334393">
              <w:rPr>
                <w:sz w:val="28"/>
                <w:szCs w:val="28"/>
              </w:rPr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войства</w:t>
            </w:r>
            <w:r w:rsidRPr="00334393">
              <w:rPr>
                <w:sz w:val="28"/>
                <w:szCs w:val="28"/>
              </w:rPr>
              <w:t xml:space="preserve"> уравнений с двумя переменными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троить</w:t>
            </w:r>
            <w:r w:rsidRPr="00334393">
              <w:rPr>
                <w:sz w:val="28"/>
                <w:szCs w:val="28"/>
              </w:rPr>
              <w:t xml:space="preserve"> график линейного уравнения с двумя переменными. </w:t>
            </w:r>
            <w:r w:rsidRPr="00334393">
              <w:rPr>
                <w:sz w:val="28"/>
                <w:szCs w:val="28"/>
              </w:rPr>
              <w:lastRenderedPageBreak/>
              <w:t>Решать системы двух линейных уравнений с двумя переменными.</w:t>
            </w: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Решать</w:t>
            </w:r>
            <w:r w:rsidRPr="00334393">
              <w:rPr>
                <w:sz w:val="28"/>
                <w:szCs w:val="28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5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Линейное уравнение с двумя переменными и его график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6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7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ешение систем линейных уравнений методом подстановк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8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ешение систем линейных уравнений методом сложен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9</w:t>
            </w: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ешение задач с помощью систем линейных уравн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овторение</w:t>
            </w:r>
            <w:r w:rsidRPr="00334393">
              <w:rPr>
                <w:sz w:val="28"/>
                <w:szCs w:val="28"/>
              </w:rPr>
              <w:cr/>
              <w:t>и систематизация</w:t>
            </w:r>
          </w:p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чебного материал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03" w:type="dxa"/>
            <w:shd w:val="clear" w:color="auto" w:fill="auto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7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18" w:type="dxa"/>
            <w:gridSpan w:val="2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Повторение и систематизация учебного материала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334393">
              <w:rPr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4937" w:type="dxa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18" w:type="dxa"/>
            <w:gridSpan w:val="2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пражнения для повторения курса 7 класс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937" w:type="dxa"/>
            <w:vMerge w:val="restart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18" w:type="dxa"/>
            <w:gridSpan w:val="2"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Итоговая 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 xml:space="preserve">работа 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937" w:type="dxa"/>
            <w:vMerge/>
          </w:tcPr>
          <w:p w:rsidR="00334393" w:rsidRPr="00334393" w:rsidRDefault="00334393" w:rsidP="00073307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</w:tbl>
    <w:p w:rsidR="00334393" w:rsidRPr="00334393" w:rsidRDefault="00334393" w:rsidP="0033439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34393" w:rsidRPr="00334393" w:rsidRDefault="00334393" w:rsidP="0033439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hAnsi="Times New Roman" w:cs="Times New Roman"/>
          <w:sz w:val="28"/>
          <w:szCs w:val="28"/>
        </w:rPr>
        <w:br w:type="column"/>
      </w:r>
    </w:p>
    <w:p w:rsidR="00334393" w:rsidRPr="00334393" w:rsidRDefault="00334393" w:rsidP="003343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hAnsi="Times New Roman" w:cs="Times New Roman"/>
          <w:b/>
          <w:sz w:val="28"/>
          <w:szCs w:val="28"/>
        </w:rPr>
        <w:t>Примерное тематическое планирование. Алгебра. 8 класс</w:t>
      </w:r>
    </w:p>
    <w:tbl>
      <w:tblPr>
        <w:tblStyle w:val="a4"/>
        <w:tblW w:w="9634" w:type="dxa"/>
        <w:tblCellMar>
          <w:top w:w="57" w:type="dxa"/>
          <w:bottom w:w="57" w:type="dxa"/>
        </w:tblCellMar>
        <w:tblLook w:val="01E0"/>
      </w:tblPr>
      <w:tblGrid>
        <w:gridCol w:w="984"/>
        <w:gridCol w:w="3103"/>
        <w:gridCol w:w="764"/>
        <w:gridCol w:w="4783"/>
      </w:tblGrid>
      <w:tr w:rsidR="00334393" w:rsidRPr="00334393" w:rsidTr="00073307">
        <w:trPr>
          <w:cantSplit/>
          <w:trHeight w:val="1659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334393" w:rsidRPr="00334393" w:rsidRDefault="00334393" w:rsidP="00073307">
            <w:pPr>
              <w:spacing w:after="0"/>
              <w:ind w:left="113" w:right="113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Номер</w:t>
            </w:r>
          </w:p>
          <w:p w:rsidR="00334393" w:rsidRPr="00334393" w:rsidRDefault="00334393" w:rsidP="00073307">
            <w:pPr>
              <w:spacing w:after="0"/>
              <w:ind w:left="113" w:right="113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параграфа</w:t>
            </w:r>
          </w:p>
        </w:tc>
        <w:tc>
          <w:tcPr>
            <w:tcW w:w="3147" w:type="dxa"/>
            <w:tcBorders>
              <w:bottom w:val="nil"/>
            </w:tcBorders>
            <w:vAlign w:val="center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Содержание учебного</w:t>
            </w:r>
            <w:r w:rsidRPr="00334393">
              <w:rPr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5672" w:type="dxa"/>
            <w:gridSpan w:val="2"/>
            <w:tcBorders>
              <w:left w:val="single" w:sz="4" w:space="0" w:color="auto"/>
              <w:bottom w:val="nil"/>
            </w:tcBorders>
            <w:vAlign w:val="center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334393">
              <w:rPr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i/>
                <w:sz w:val="28"/>
                <w:szCs w:val="28"/>
              </w:rPr>
            </w:pPr>
            <w:r w:rsidRPr="00334393">
              <w:rPr>
                <w:b/>
                <w:i/>
                <w:sz w:val="28"/>
                <w:szCs w:val="28"/>
              </w:rPr>
              <w:t>Глава 1</w:t>
            </w:r>
          </w:p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Рациональные выражения</w:t>
            </w:r>
          </w:p>
        </w:tc>
        <w:tc>
          <w:tcPr>
            <w:tcW w:w="779" w:type="dxa"/>
            <w:tcBorders>
              <w:top w:val="single" w:sz="4" w:space="0" w:color="auto"/>
            </w:tcBorders>
            <w:vAlign w:val="center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44</w:t>
            </w:r>
          </w:p>
        </w:tc>
        <w:tc>
          <w:tcPr>
            <w:tcW w:w="4893" w:type="dxa"/>
            <w:tcBorders>
              <w:top w:val="single" w:sz="4" w:space="0" w:color="auto"/>
            </w:tcBorders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ациональные дроб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  <w:lang w:val="en-US"/>
              </w:rPr>
            </w:pPr>
            <w:r w:rsidRPr="00334393">
              <w:rPr>
                <w:i/>
                <w:sz w:val="28"/>
                <w:szCs w:val="28"/>
              </w:rPr>
              <w:t>Распознавать</w:t>
            </w:r>
            <w:r w:rsidRPr="00334393">
              <w:rPr>
                <w:sz w:val="28"/>
                <w:szCs w:val="28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Формулировать:</w:t>
            </w:r>
            <w:r w:rsidRPr="00334393">
              <w:rPr>
                <w:i/>
                <w:sz w:val="28"/>
                <w:szCs w:val="28"/>
              </w:rPr>
              <w:cr/>
            </w:r>
            <w:proofErr w:type="gramStart"/>
            <w:r w:rsidRPr="00334393">
              <w:rPr>
                <w:i/>
                <w:sz w:val="28"/>
                <w:szCs w:val="28"/>
              </w:rPr>
              <w:t>определения</w:t>
            </w:r>
            <w:r w:rsidRPr="00334393">
              <w:rPr>
                <w:sz w:val="28"/>
                <w:szCs w:val="28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войства</w:t>
            </w:r>
            <w:r w:rsidRPr="00334393">
              <w:rPr>
                <w:sz w:val="28"/>
                <w:szCs w:val="28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334393">
              <w:rPr>
                <w:rFonts w:asciiTheme="minorHAnsi" w:hAnsiTheme="minorHAnsi" w:cstheme="minorBidi"/>
                <w:position w:val="-24"/>
                <w:sz w:val="28"/>
                <w:szCs w:val="28"/>
              </w:rPr>
              <w:object w:dxaOrig="620" w:dyaOrig="620">
                <v:shape id="_x0000_i1027" type="#_x0000_t75" style="width:29.25pt;height:29.25pt" o:ole="">
                  <v:imagedata r:id="rId10" o:title=""/>
                </v:shape>
                <o:OLEObject Type="Embed" ProgID="Equation.DSMT4" ShapeID="_x0000_i1027" DrawAspect="Content" ObjectID="_1693055683" r:id="rId11"/>
              </w:object>
            </w:r>
            <w:r w:rsidRPr="00334393">
              <w:rPr>
                <w:sz w:val="28"/>
                <w:szCs w:val="28"/>
              </w:rPr>
              <w:t>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правила</w:t>
            </w:r>
            <w:r w:rsidRPr="00334393">
              <w:rPr>
                <w:sz w:val="28"/>
                <w:szCs w:val="28"/>
              </w:rPr>
              <w:t>: сложения, вычитания, умножения, деления дробей, возведения дроби в степень;</w:t>
            </w:r>
            <w:proofErr w:type="gramEnd"/>
            <w:r w:rsidRPr="00334393">
              <w:rPr>
                <w:sz w:val="28"/>
                <w:szCs w:val="28"/>
              </w:rPr>
              <w:t xml:space="preserve"> условие равенства дроби нулю. 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Доказывать</w:t>
            </w:r>
            <w:r w:rsidRPr="00334393">
              <w:rPr>
                <w:sz w:val="28"/>
                <w:szCs w:val="28"/>
              </w:rPr>
              <w:t xml:space="preserve"> свойства степени с целым показателем. 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графический метод решения уравнений с одной переменной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lastRenderedPageBreak/>
              <w:t>Применять</w:t>
            </w:r>
            <w:r w:rsidRPr="00334393">
              <w:rPr>
                <w:sz w:val="28"/>
                <w:szCs w:val="28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Решать</w:t>
            </w:r>
            <w:r w:rsidRPr="00334393">
              <w:rPr>
                <w:sz w:val="28"/>
                <w:szCs w:val="28"/>
              </w:rPr>
              <w:t xml:space="preserve"> уравнения с переменной в знаменателе дроби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Применять</w:t>
            </w:r>
            <w:r w:rsidRPr="00334393">
              <w:rPr>
                <w:sz w:val="28"/>
                <w:szCs w:val="28"/>
              </w:rPr>
              <w:t xml:space="preserve"> свойства степени с целым показателем для преобразования выражений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Записыват</w:t>
            </w:r>
            <w:r w:rsidRPr="00334393">
              <w:rPr>
                <w:sz w:val="28"/>
                <w:szCs w:val="28"/>
              </w:rPr>
              <w:t>ь числа в стандартном виде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Выполнять</w:t>
            </w:r>
            <w:r w:rsidRPr="00334393">
              <w:rPr>
                <w:sz w:val="28"/>
                <w:szCs w:val="28"/>
              </w:rPr>
              <w:t xml:space="preserve"> построение и чтение графика функции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rFonts w:asciiTheme="minorHAnsi" w:hAnsiTheme="minorHAnsi" w:cstheme="minorBidi"/>
                <w:position w:val="-24"/>
                <w:sz w:val="28"/>
                <w:szCs w:val="28"/>
              </w:rPr>
              <w:object w:dxaOrig="620" w:dyaOrig="620">
                <v:shape id="_x0000_i1028" type="#_x0000_t75" style="width:29.25pt;height:29.25pt" o:ole="">
                  <v:imagedata r:id="rId10" o:title=""/>
                </v:shape>
                <o:OLEObject Type="Embed" ProgID="Equation.DSMT4" ShapeID="_x0000_i1028" DrawAspect="Content" ObjectID="_1693055684" r:id="rId12"/>
              </w:object>
            </w:r>
            <w:r w:rsidRPr="00334393">
              <w:rPr>
                <w:sz w:val="28"/>
                <w:szCs w:val="28"/>
              </w:rPr>
              <w:t xml:space="preserve">   </w:t>
            </w:r>
          </w:p>
          <w:p w:rsidR="00334393" w:rsidRPr="00334393" w:rsidRDefault="00334393" w:rsidP="00073307">
            <w:pPr>
              <w:spacing w:after="0"/>
              <w:rPr>
                <w:sz w:val="28"/>
                <w:szCs w:val="28"/>
                <w:lang w:val="en-US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Основное свойство рациональной дроб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1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</w:rPr>
              <w:t>Тождественные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преобразовани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циональных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выраж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2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</w:rPr>
              <w:t>Равносильные уравнения.</w:t>
            </w:r>
          </w:p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Рациональные </w:t>
            </w:r>
            <w:r w:rsidRPr="00334393">
              <w:rPr>
                <w:sz w:val="28"/>
                <w:szCs w:val="28"/>
              </w:rPr>
              <w:lastRenderedPageBreak/>
              <w:t>уравнен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8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тепень с целым отрицательным показателем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войства степени с целым показателем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Функция </w:t>
            </w:r>
            <w:r w:rsidRPr="00334393">
              <w:rPr>
                <w:rFonts w:asciiTheme="minorHAnsi" w:hAnsiTheme="minorHAnsi" w:cstheme="minorBidi"/>
                <w:position w:val="-24"/>
                <w:sz w:val="28"/>
                <w:szCs w:val="28"/>
              </w:rPr>
              <w:object w:dxaOrig="620" w:dyaOrig="620">
                <v:shape id="_x0000_i1029" type="#_x0000_t75" style="width:29.25pt;height:29.25pt" o:ole="">
                  <v:imagedata r:id="rId6" o:title=""/>
                </v:shape>
                <o:OLEObject Type="Embed" ProgID="Equation.DSMT4" ShapeID="_x0000_i1029" DrawAspect="Content" ObjectID="_1693055685" r:id="rId13"/>
              </w:object>
            </w:r>
            <w:r w:rsidRPr="00334393">
              <w:rPr>
                <w:sz w:val="28"/>
                <w:szCs w:val="28"/>
              </w:rPr>
              <w:t>и её график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3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i/>
                <w:sz w:val="28"/>
                <w:szCs w:val="28"/>
              </w:rPr>
              <w:t>Глава 2</w:t>
            </w:r>
            <w:r w:rsidRPr="00334393">
              <w:rPr>
                <w:b/>
                <w:i/>
                <w:sz w:val="28"/>
                <w:szCs w:val="28"/>
              </w:rPr>
              <w:cr/>
            </w:r>
            <w:r w:rsidRPr="00334393">
              <w:rPr>
                <w:b/>
                <w:sz w:val="28"/>
                <w:szCs w:val="28"/>
              </w:rPr>
              <w:t>Квадратные корни.</w:t>
            </w:r>
          </w:p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Действительные числа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5</w:t>
            </w:r>
          </w:p>
        </w:tc>
        <w:tc>
          <w:tcPr>
            <w:tcW w:w="4893" w:type="dxa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Функция </w:t>
            </w:r>
            <w:r w:rsidRPr="00334393">
              <w:rPr>
                <w:i/>
                <w:sz w:val="28"/>
                <w:szCs w:val="28"/>
              </w:rPr>
              <w:t>y = x</w:t>
            </w:r>
            <w:r w:rsidRPr="00334393">
              <w:rPr>
                <w:i/>
                <w:sz w:val="28"/>
                <w:szCs w:val="28"/>
                <w:vertAlign w:val="superscript"/>
              </w:rPr>
              <w:t>2</w:t>
            </w:r>
            <w:r w:rsidRPr="00334393">
              <w:rPr>
                <w:sz w:val="28"/>
                <w:szCs w:val="28"/>
              </w:rPr>
              <w:t xml:space="preserve"> и её график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Описывать:</w:t>
            </w:r>
            <w:r w:rsidRPr="00334393">
              <w:rPr>
                <w:sz w:val="28"/>
                <w:szCs w:val="28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</w:t>
            </w:r>
            <w:r w:rsidRPr="00334393">
              <w:rPr>
                <w:sz w:val="28"/>
                <w:szCs w:val="28"/>
              </w:rPr>
              <w:lastRenderedPageBreak/>
              <w:t>иррациональными числами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Распознавать</w:t>
            </w:r>
            <w:r w:rsidRPr="00334393">
              <w:rPr>
                <w:sz w:val="28"/>
                <w:szCs w:val="28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Записывать</w:t>
            </w:r>
            <w:r w:rsidRPr="00334393">
              <w:rPr>
                <w:sz w:val="28"/>
                <w:szCs w:val="28"/>
              </w:rPr>
              <w:t xml:space="preserve"> с помощью формул свойства действий с действительными числами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 xml:space="preserve">Формулировать: 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ределения</w:t>
            </w:r>
            <w:r w:rsidRPr="00334393">
              <w:rPr>
                <w:sz w:val="28"/>
                <w:szCs w:val="28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войства:</w:t>
            </w:r>
            <w:r w:rsidRPr="00334393">
              <w:rPr>
                <w:sz w:val="28"/>
                <w:szCs w:val="28"/>
              </w:rPr>
              <w:t xml:space="preserve"> функции </w:t>
            </w:r>
            <w:r w:rsidRPr="00334393">
              <w:rPr>
                <w:i/>
                <w:sz w:val="28"/>
                <w:szCs w:val="28"/>
              </w:rPr>
              <w:t>y = x</w:t>
            </w:r>
            <w:r w:rsidRPr="00334393">
              <w:rPr>
                <w:i/>
                <w:sz w:val="28"/>
                <w:szCs w:val="28"/>
                <w:vertAlign w:val="superscript"/>
              </w:rPr>
              <w:t>2</w:t>
            </w:r>
            <w:r w:rsidRPr="00334393">
              <w:rPr>
                <w:sz w:val="28"/>
                <w:szCs w:val="28"/>
              </w:rPr>
              <w:t xml:space="preserve">, арифметического квадратного корня, функции </w:t>
            </w:r>
            <w:r w:rsidRPr="00334393">
              <w:rPr>
                <w:rFonts w:asciiTheme="minorHAnsi" w:hAnsiTheme="minorHAnsi" w:cstheme="minorBidi"/>
                <w:position w:val="-10"/>
                <w:sz w:val="28"/>
                <w:szCs w:val="28"/>
              </w:rPr>
              <w:object w:dxaOrig="760" w:dyaOrig="380">
                <v:shape id="_x0000_i1030" type="#_x0000_t75" style="width:36pt;height:21.75pt" o:ole="">
                  <v:imagedata r:id="rId8" o:title=""/>
                </v:shape>
                <o:OLEObject Type="Embed" ProgID="Equation.DSMT4" ShapeID="_x0000_i1030" DrawAspect="Content" ObjectID="_1693055686" r:id="rId14"/>
              </w:object>
            </w:r>
            <w:r w:rsidRPr="00334393">
              <w:rPr>
                <w:sz w:val="28"/>
                <w:szCs w:val="28"/>
              </w:rPr>
              <w:t>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Доказывать</w:t>
            </w:r>
            <w:r w:rsidRPr="00334393">
              <w:rPr>
                <w:sz w:val="28"/>
                <w:szCs w:val="28"/>
              </w:rPr>
              <w:t xml:space="preserve"> свойства арифметического квадратного корня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троить</w:t>
            </w:r>
            <w:r w:rsidRPr="00334393">
              <w:rPr>
                <w:sz w:val="28"/>
                <w:szCs w:val="28"/>
              </w:rPr>
              <w:t xml:space="preserve"> графики функций </w:t>
            </w:r>
            <w:r w:rsidRPr="00334393">
              <w:rPr>
                <w:i/>
                <w:sz w:val="28"/>
                <w:szCs w:val="28"/>
              </w:rPr>
              <w:t>y = x</w:t>
            </w:r>
            <w:r w:rsidRPr="00334393">
              <w:rPr>
                <w:i/>
                <w:sz w:val="28"/>
                <w:szCs w:val="28"/>
                <w:vertAlign w:val="superscript"/>
              </w:rPr>
              <w:t xml:space="preserve">2 </w:t>
            </w:r>
            <w:r w:rsidRPr="00334393">
              <w:rPr>
                <w:sz w:val="28"/>
                <w:szCs w:val="28"/>
              </w:rPr>
              <w:t xml:space="preserve">и </w:t>
            </w:r>
            <w:r w:rsidRPr="00334393">
              <w:rPr>
                <w:rFonts w:asciiTheme="minorHAnsi" w:hAnsiTheme="minorHAnsi" w:cstheme="minorBidi"/>
                <w:position w:val="-10"/>
                <w:sz w:val="28"/>
                <w:szCs w:val="28"/>
              </w:rPr>
              <w:object w:dxaOrig="760" w:dyaOrig="380">
                <v:shape id="_x0000_i1031" type="#_x0000_t75" style="width:36pt;height:21.75pt" o:ole="">
                  <v:imagedata r:id="rId8" o:title=""/>
                </v:shape>
                <o:OLEObject Type="Embed" ProgID="Equation.DSMT4" ShapeID="_x0000_i1031" DrawAspect="Content" ObjectID="_1693055687" r:id="rId15"/>
              </w:object>
            </w:r>
            <w:r w:rsidRPr="00334393">
              <w:rPr>
                <w:sz w:val="28"/>
                <w:szCs w:val="28"/>
              </w:rPr>
              <w:t>.</w:t>
            </w:r>
            <w:r w:rsidRPr="00334393">
              <w:rPr>
                <w:sz w:val="28"/>
                <w:szCs w:val="28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Упрощать</w:t>
            </w:r>
            <w:r w:rsidRPr="00334393">
              <w:rPr>
                <w:sz w:val="28"/>
                <w:szCs w:val="28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</w:t>
            </w:r>
            <w:r w:rsidRPr="00334393">
              <w:rPr>
                <w:sz w:val="28"/>
                <w:szCs w:val="28"/>
              </w:rPr>
              <w:lastRenderedPageBreak/>
              <w:t>дроби, анализ соотношений между числовыми множествами и их элементами</w:t>
            </w: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вадратные корни. Арифметический квадратный корень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Множество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и его элементы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одмножество. Операции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 xml:space="preserve">над </w:t>
            </w:r>
            <w:r w:rsidRPr="00334393">
              <w:rPr>
                <w:sz w:val="28"/>
                <w:szCs w:val="28"/>
              </w:rPr>
              <w:lastRenderedPageBreak/>
              <w:t>множествам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15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Числовые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множеств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войства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арифметического квадратного корн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Тождественные преобразования выражений,</w:t>
            </w:r>
            <w:r w:rsidRPr="00334393">
              <w:rPr>
                <w:sz w:val="28"/>
                <w:szCs w:val="28"/>
              </w:rPr>
              <w:cr/>
              <w:t>содержащих</w:t>
            </w:r>
            <w:r w:rsidRPr="00334393">
              <w:rPr>
                <w:sz w:val="28"/>
                <w:szCs w:val="28"/>
              </w:rPr>
              <w:cr/>
              <w:t>квадратные корни</w:t>
            </w:r>
          </w:p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Функция </w:t>
            </w:r>
            <w:r w:rsidRPr="00334393">
              <w:rPr>
                <w:rFonts w:asciiTheme="minorHAnsi" w:hAnsiTheme="minorHAnsi" w:cstheme="minorBidi"/>
                <w:position w:val="-10"/>
                <w:sz w:val="28"/>
                <w:szCs w:val="28"/>
              </w:rPr>
              <w:object w:dxaOrig="760" w:dyaOrig="380">
                <v:shape id="_x0000_i1032" type="#_x0000_t75" style="width:36pt;height:21.75pt" o:ole="">
                  <v:imagedata r:id="rId8" o:title=""/>
                </v:shape>
                <o:OLEObject Type="Embed" ProgID="Equation.DSMT4" ShapeID="_x0000_i1032" DrawAspect="Content" ObjectID="_1693055688" r:id="rId16"/>
              </w:object>
            </w:r>
            <w:r w:rsidRPr="00334393">
              <w:rPr>
                <w:sz w:val="28"/>
                <w:szCs w:val="28"/>
              </w:rPr>
              <w:t>и её график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4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i/>
                <w:sz w:val="28"/>
                <w:szCs w:val="28"/>
                <w:lang w:val="en-US"/>
              </w:rPr>
            </w:pPr>
            <w:r w:rsidRPr="00334393">
              <w:rPr>
                <w:b/>
                <w:i/>
                <w:sz w:val="28"/>
                <w:szCs w:val="28"/>
              </w:rPr>
              <w:lastRenderedPageBreak/>
              <w:t>Глава 3</w:t>
            </w:r>
          </w:p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Квадратные уравнения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6</w:t>
            </w:r>
          </w:p>
        </w:tc>
        <w:tc>
          <w:tcPr>
            <w:tcW w:w="4893" w:type="dxa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вадратные уравнения. Решение неполных квадратных уравнен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Распознавать</w:t>
            </w:r>
            <w:r w:rsidRPr="00334393">
              <w:rPr>
                <w:sz w:val="28"/>
                <w:szCs w:val="28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в общем виде решение неполных квадратных уравнений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Формулировать</w:t>
            </w:r>
            <w:r w:rsidRPr="00334393">
              <w:rPr>
                <w:sz w:val="28"/>
                <w:szCs w:val="28"/>
              </w:rPr>
              <w:t xml:space="preserve">: 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ределения</w:t>
            </w:r>
            <w:r w:rsidRPr="00334393">
              <w:rPr>
                <w:sz w:val="28"/>
                <w:szCs w:val="28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334393">
              <w:rPr>
                <w:sz w:val="28"/>
                <w:szCs w:val="28"/>
              </w:rPr>
              <w:cr/>
              <w:t>и квадратного трёхчлена, корня квадратного трёхчлена; биквадратного уравнения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войства</w:t>
            </w:r>
            <w:r w:rsidRPr="00334393">
              <w:rPr>
                <w:sz w:val="28"/>
                <w:szCs w:val="28"/>
              </w:rPr>
              <w:t xml:space="preserve"> квадратного трёхчлена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теорему</w:t>
            </w:r>
            <w:r w:rsidRPr="00334393">
              <w:rPr>
                <w:sz w:val="28"/>
                <w:szCs w:val="28"/>
              </w:rPr>
              <w:t xml:space="preserve"> Виета и обратную ей теорему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Записывать</w:t>
            </w:r>
            <w:r w:rsidRPr="00334393">
              <w:rPr>
                <w:sz w:val="28"/>
                <w:szCs w:val="28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Доказывать теоремы</w:t>
            </w:r>
            <w:r w:rsidRPr="00334393">
              <w:rPr>
                <w:sz w:val="28"/>
                <w:szCs w:val="28"/>
              </w:rPr>
              <w:t xml:space="preserve">: Виета (прямую и обратную), о разложении квадратного трёхчлена на множители, о свойстве квадратного </w:t>
            </w:r>
            <w:r w:rsidRPr="00334393">
              <w:rPr>
                <w:sz w:val="28"/>
                <w:szCs w:val="28"/>
              </w:rPr>
              <w:lastRenderedPageBreak/>
              <w:t>трёхчлена с отрицательным дискриминантом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на примерах метод замены переменной для решения уравнений.</w:t>
            </w:r>
          </w:p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Находить</w:t>
            </w:r>
            <w:r w:rsidRPr="00334393">
              <w:rPr>
                <w:sz w:val="28"/>
                <w:szCs w:val="28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Формула корней квадратного уравнен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1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Теорема Виет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5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вадратный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трёхчлен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3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ешение уравнений, которые сводятся  к квадратным уравнениям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4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6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Повторение</w:t>
            </w:r>
            <w:r w:rsidRPr="00334393">
              <w:rPr>
                <w:b/>
                <w:sz w:val="28"/>
                <w:szCs w:val="28"/>
              </w:rPr>
              <w:cr/>
              <w:t>и систематизация</w:t>
            </w:r>
          </w:p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spacing w:after="0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893" w:type="dxa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пражнения для повторения курса 8 класс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9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7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spacing w:after="0"/>
              <w:rPr>
                <w:sz w:val="28"/>
                <w:szCs w:val="28"/>
              </w:rPr>
            </w:pPr>
          </w:p>
        </w:tc>
      </w:tr>
    </w:tbl>
    <w:p w:rsidR="00334393" w:rsidRPr="00334393" w:rsidRDefault="00334393" w:rsidP="00334393">
      <w:pPr>
        <w:rPr>
          <w:rFonts w:ascii="Times New Roman" w:hAnsi="Times New Roman" w:cs="Times New Roman"/>
          <w:sz w:val="28"/>
          <w:szCs w:val="28"/>
        </w:rPr>
      </w:pPr>
    </w:p>
    <w:p w:rsidR="00334393" w:rsidRPr="00334393" w:rsidRDefault="00334393" w:rsidP="0033439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hAnsi="Times New Roman" w:cs="Times New Roman"/>
          <w:sz w:val="28"/>
          <w:szCs w:val="28"/>
        </w:rPr>
        <w:br w:type="column"/>
      </w:r>
      <w:r w:rsidRPr="00334393">
        <w:rPr>
          <w:rFonts w:ascii="Times New Roman" w:hAnsi="Times New Roman" w:cs="Times New Roman"/>
          <w:b/>
          <w:sz w:val="28"/>
          <w:szCs w:val="28"/>
        </w:rPr>
        <w:lastRenderedPageBreak/>
        <w:t>Примерное тематическое планирование. Алгебра. 9 класс</w:t>
      </w:r>
    </w:p>
    <w:tbl>
      <w:tblPr>
        <w:tblStyle w:val="a4"/>
        <w:tblW w:w="9634" w:type="dxa"/>
        <w:tblCellMar>
          <w:top w:w="57" w:type="dxa"/>
          <w:bottom w:w="57" w:type="dxa"/>
        </w:tblCellMar>
        <w:tblLook w:val="01E0"/>
      </w:tblPr>
      <w:tblGrid>
        <w:gridCol w:w="1384"/>
        <w:gridCol w:w="3044"/>
        <w:gridCol w:w="723"/>
        <w:gridCol w:w="4483"/>
      </w:tblGrid>
      <w:tr w:rsidR="00334393" w:rsidRPr="00334393" w:rsidTr="00073307">
        <w:trPr>
          <w:cantSplit/>
          <w:trHeight w:val="1659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334393" w:rsidRPr="00334393" w:rsidRDefault="00334393" w:rsidP="00073307">
            <w:pPr>
              <w:ind w:left="113" w:right="113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Номер</w:t>
            </w:r>
          </w:p>
          <w:p w:rsidR="00334393" w:rsidRPr="00334393" w:rsidRDefault="00334393" w:rsidP="00073307">
            <w:pPr>
              <w:ind w:left="113" w:right="113"/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параграфа</w:t>
            </w:r>
          </w:p>
        </w:tc>
        <w:tc>
          <w:tcPr>
            <w:tcW w:w="3147" w:type="dxa"/>
            <w:tcBorders>
              <w:bottom w:val="nil"/>
            </w:tcBorders>
            <w:vAlign w:val="center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Содержание учебного</w:t>
            </w:r>
            <w:r w:rsidRPr="00334393">
              <w:rPr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5672" w:type="dxa"/>
            <w:gridSpan w:val="2"/>
            <w:tcBorders>
              <w:left w:val="single" w:sz="4" w:space="0" w:color="auto"/>
              <w:bottom w:val="nil"/>
            </w:tcBorders>
            <w:vAlign w:val="center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334393">
              <w:rPr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jc w:val="center"/>
              <w:rPr>
                <w:b/>
                <w:i/>
                <w:sz w:val="28"/>
                <w:szCs w:val="28"/>
                <w:lang w:val="en-US"/>
              </w:rPr>
            </w:pPr>
            <w:r w:rsidRPr="00334393">
              <w:rPr>
                <w:b/>
                <w:i/>
                <w:sz w:val="28"/>
                <w:szCs w:val="28"/>
              </w:rPr>
              <w:t>Глава 1</w:t>
            </w:r>
          </w:p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Неравенства</w:t>
            </w:r>
          </w:p>
        </w:tc>
        <w:tc>
          <w:tcPr>
            <w:tcW w:w="779" w:type="dxa"/>
            <w:tcBorders>
              <w:top w:val="single" w:sz="4" w:space="0" w:color="auto"/>
            </w:tcBorders>
            <w:vAlign w:val="center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4893" w:type="dxa"/>
            <w:tcBorders>
              <w:top w:val="single" w:sz="4" w:space="0" w:color="auto"/>
            </w:tcBorders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Числовые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неравенств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Распознавать</w:t>
            </w:r>
            <w:r w:rsidRPr="00334393">
              <w:rPr>
                <w:sz w:val="28"/>
                <w:szCs w:val="28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Формулировать:</w:t>
            </w:r>
            <w:r w:rsidRPr="00334393">
              <w:rPr>
                <w:sz w:val="28"/>
                <w:szCs w:val="28"/>
              </w:rPr>
              <w:t xml:space="preserve"> 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ределения:</w:t>
            </w:r>
            <w:r w:rsidRPr="00334393">
              <w:rPr>
                <w:sz w:val="28"/>
                <w:szCs w:val="28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войства</w:t>
            </w:r>
            <w:r w:rsidRPr="00334393">
              <w:rPr>
                <w:sz w:val="28"/>
                <w:szCs w:val="28"/>
              </w:rPr>
              <w:t xml:space="preserve"> числовых неравенств, сложения и умножения числовых неравенств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Доказывать:</w:t>
            </w:r>
            <w:r w:rsidRPr="00334393">
              <w:rPr>
                <w:sz w:val="28"/>
                <w:szCs w:val="28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Решать</w:t>
            </w:r>
            <w:r w:rsidRPr="00334393">
              <w:rPr>
                <w:sz w:val="28"/>
                <w:szCs w:val="28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</w:t>
            </w:r>
            <w:r w:rsidRPr="00334393">
              <w:rPr>
                <w:sz w:val="28"/>
                <w:szCs w:val="28"/>
              </w:rPr>
              <w:lastRenderedPageBreak/>
              <w:t>числовые промежутки</w:t>
            </w: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Основные свойства числовых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неравенств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Неравенства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с одной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переменно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ешение неравенств с одной переменной.  Числовые промежутк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5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истемы линейных неравенств с одной переменной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5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 работа № 1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jc w:val="center"/>
              <w:rPr>
                <w:b/>
                <w:i/>
                <w:sz w:val="28"/>
                <w:szCs w:val="28"/>
                <w:lang w:val="en-US"/>
              </w:rPr>
            </w:pPr>
            <w:r w:rsidRPr="00334393">
              <w:rPr>
                <w:b/>
                <w:i/>
                <w:sz w:val="28"/>
                <w:szCs w:val="28"/>
              </w:rPr>
              <w:lastRenderedPageBreak/>
              <w:t>Глава 2</w:t>
            </w:r>
          </w:p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38</w:t>
            </w:r>
          </w:p>
        </w:tc>
        <w:tc>
          <w:tcPr>
            <w:tcW w:w="4893" w:type="dxa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овторение и расширение сведений о функци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понятие функции как правила, устанавливающего связь между элементами двух множеств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Формулировать: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ределения:</w:t>
            </w:r>
            <w:r w:rsidRPr="00334393">
              <w:rPr>
                <w:sz w:val="28"/>
                <w:szCs w:val="28"/>
              </w:rPr>
              <w:t xml:space="preserve"> нуля функции; промежутков </w:t>
            </w:r>
            <w:proofErr w:type="spellStart"/>
            <w:r w:rsidRPr="00334393">
              <w:rPr>
                <w:sz w:val="28"/>
                <w:szCs w:val="28"/>
              </w:rPr>
              <w:t>знакопостоянства</w:t>
            </w:r>
            <w:proofErr w:type="spellEnd"/>
            <w:r w:rsidRPr="00334393">
              <w:rPr>
                <w:sz w:val="28"/>
                <w:szCs w:val="28"/>
              </w:rPr>
              <w:t xml:space="preserve"> функции; функции, возрастающей (убывающей) на множестве; квадратичной функции; квадратного неравенства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войства</w:t>
            </w:r>
            <w:r w:rsidRPr="00334393">
              <w:rPr>
                <w:sz w:val="28"/>
                <w:szCs w:val="28"/>
              </w:rPr>
              <w:t xml:space="preserve"> квадратичной функции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правила</w:t>
            </w:r>
            <w:r w:rsidRPr="00334393">
              <w:rPr>
                <w:sz w:val="28"/>
                <w:szCs w:val="28"/>
              </w:rPr>
              <w:t xml:space="preserve"> построения графиков функций с помощью преобразований вида </w:t>
            </w:r>
            <w:r w:rsidRPr="00334393">
              <w:rPr>
                <w:i/>
                <w:sz w:val="28"/>
                <w:szCs w:val="28"/>
              </w:rPr>
              <w:t xml:space="preserve">f(x) </w:t>
            </w:r>
            <w:r w:rsidRPr="00334393">
              <w:rPr>
                <w:sz w:val="28"/>
                <w:szCs w:val="28"/>
              </w:rPr>
              <w:t xml:space="preserve">→ </w:t>
            </w:r>
            <w:r w:rsidRPr="00334393">
              <w:rPr>
                <w:i/>
                <w:sz w:val="28"/>
                <w:szCs w:val="28"/>
              </w:rPr>
              <w:t>f(x)</w:t>
            </w:r>
            <w:r w:rsidRPr="00334393">
              <w:rPr>
                <w:sz w:val="28"/>
                <w:szCs w:val="28"/>
              </w:rPr>
              <w:t>+</w:t>
            </w:r>
            <w:r w:rsidRPr="00334393">
              <w:rPr>
                <w:i/>
                <w:sz w:val="28"/>
                <w:szCs w:val="28"/>
              </w:rPr>
              <w:t>а</w:t>
            </w:r>
            <w:r w:rsidRPr="00334393">
              <w:rPr>
                <w:sz w:val="28"/>
                <w:szCs w:val="28"/>
              </w:rPr>
              <w:t>;</w:t>
            </w:r>
            <w:r w:rsidRPr="00334393">
              <w:rPr>
                <w:sz w:val="28"/>
                <w:szCs w:val="28"/>
              </w:rPr>
              <w:cr/>
            </w:r>
            <w:proofErr w:type="spellStart"/>
            <w:r w:rsidRPr="00334393">
              <w:rPr>
                <w:i/>
                <w:sz w:val="28"/>
                <w:szCs w:val="28"/>
              </w:rPr>
              <w:t>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>)</w:t>
            </w:r>
            <w:r w:rsidRPr="00334393">
              <w:rPr>
                <w:sz w:val="28"/>
                <w:szCs w:val="28"/>
              </w:rPr>
              <w:t xml:space="preserve"> → </w:t>
            </w:r>
            <w:proofErr w:type="spellStart"/>
            <w:r w:rsidRPr="00334393">
              <w:rPr>
                <w:i/>
                <w:sz w:val="28"/>
                <w:szCs w:val="28"/>
              </w:rPr>
              <w:t>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 xml:space="preserve"> + а)</w:t>
            </w:r>
            <w:r w:rsidRPr="00334393">
              <w:rPr>
                <w:sz w:val="28"/>
                <w:szCs w:val="28"/>
              </w:rPr>
              <w:t xml:space="preserve">; </w:t>
            </w:r>
            <w:proofErr w:type="spellStart"/>
            <w:r w:rsidRPr="00334393">
              <w:rPr>
                <w:i/>
                <w:sz w:val="28"/>
                <w:szCs w:val="28"/>
              </w:rPr>
              <w:t>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>)</w:t>
            </w:r>
            <w:r w:rsidRPr="00334393">
              <w:rPr>
                <w:sz w:val="28"/>
                <w:szCs w:val="28"/>
              </w:rPr>
              <w:t xml:space="preserve"> → </w:t>
            </w:r>
            <w:proofErr w:type="spellStart"/>
            <w:r w:rsidRPr="00334393">
              <w:rPr>
                <w:i/>
                <w:sz w:val="28"/>
                <w:szCs w:val="28"/>
              </w:rPr>
              <w:t>k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>)</w:t>
            </w:r>
            <w:r w:rsidRPr="00334393">
              <w:rPr>
                <w:sz w:val="28"/>
                <w:szCs w:val="28"/>
              </w:rPr>
              <w:t>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троить</w:t>
            </w:r>
            <w:r w:rsidRPr="00334393">
              <w:rPr>
                <w:sz w:val="28"/>
                <w:szCs w:val="28"/>
              </w:rPr>
              <w:t xml:space="preserve"> графики функций с помощью преобразований вида </w:t>
            </w:r>
            <w:r w:rsidRPr="00334393">
              <w:rPr>
                <w:i/>
                <w:sz w:val="28"/>
                <w:szCs w:val="28"/>
              </w:rPr>
              <w:t>f(x)</w:t>
            </w:r>
            <w:r w:rsidRPr="00334393">
              <w:rPr>
                <w:sz w:val="28"/>
                <w:szCs w:val="28"/>
              </w:rPr>
              <w:t xml:space="preserve"> → </w:t>
            </w:r>
            <w:r w:rsidRPr="00334393">
              <w:rPr>
                <w:i/>
                <w:sz w:val="28"/>
                <w:szCs w:val="28"/>
              </w:rPr>
              <w:t>f(x)</w:t>
            </w:r>
            <w:r w:rsidRPr="00334393">
              <w:rPr>
                <w:sz w:val="28"/>
                <w:szCs w:val="28"/>
              </w:rPr>
              <w:t xml:space="preserve"> </w:t>
            </w:r>
            <w:r w:rsidRPr="00334393">
              <w:rPr>
                <w:i/>
                <w:sz w:val="28"/>
                <w:szCs w:val="28"/>
              </w:rPr>
              <w:t>+ а</w:t>
            </w:r>
            <w:r w:rsidRPr="00334393">
              <w:rPr>
                <w:sz w:val="28"/>
                <w:szCs w:val="28"/>
              </w:rPr>
              <w:t>;</w:t>
            </w:r>
            <w:r w:rsidRPr="00334393">
              <w:rPr>
                <w:sz w:val="28"/>
                <w:szCs w:val="28"/>
              </w:rPr>
              <w:cr/>
            </w:r>
            <w:proofErr w:type="spellStart"/>
            <w:r w:rsidRPr="00334393">
              <w:rPr>
                <w:i/>
                <w:sz w:val="28"/>
                <w:szCs w:val="28"/>
              </w:rPr>
              <w:t>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>)</w:t>
            </w:r>
            <w:r w:rsidRPr="00334393">
              <w:rPr>
                <w:sz w:val="28"/>
                <w:szCs w:val="28"/>
              </w:rPr>
              <w:t xml:space="preserve"> → </w:t>
            </w:r>
            <w:proofErr w:type="spellStart"/>
            <w:r w:rsidRPr="00334393">
              <w:rPr>
                <w:i/>
                <w:sz w:val="28"/>
                <w:szCs w:val="28"/>
              </w:rPr>
              <w:t>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 xml:space="preserve"> + а)</w:t>
            </w:r>
            <w:r w:rsidRPr="00334393">
              <w:rPr>
                <w:sz w:val="28"/>
                <w:szCs w:val="28"/>
              </w:rPr>
              <w:t xml:space="preserve">; </w:t>
            </w:r>
            <w:proofErr w:type="spellStart"/>
            <w:r w:rsidRPr="00334393">
              <w:rPr>
                <w:i/>
                <w:sz w:val="28"/>
                <w:szCs w:val="28"/>
              </w:rPr>
              <w:t>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>)</w:t>
            </w:r>
            <w:r w:rsidRPr="00334393">
              <w:rPr>
                <w:sz w:val="28"/>
                <w:szCs w:val="28"/>
              </w:rPr>
              <w:t xml:space="preserve"> →  </w:t>
            </w:r>
            <w:proofErr w:type="spellStart"/>
            <w:r w:rsidRPr="00334393">
              <w:rPr>
                <w:i/>
                <w:sz w:val="28"/>
                <w:szCs w:val="28"/>
              </w:rPr>
              <w:t>k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>)</w:t>
            </w:r>
            <w:r w:rsidRPr="00334393">
              <w:rPr>
                <w:sz w:val="28"/>
                <w:szCs w:val="28"/>
              </w:rPr>
              <w:t>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троить</w:t>
            </w:r>
            <w:r w:rsidRPr="00334393">
              <w:rPr>
                <w:sz w:val="28"/>
                <w:szCs w:val="28"/>
              </w:rPr>
              <w:t xml:space="preserve"> график квадратичной функции. По графику квадратичной функции описывать её свойства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</w:t>
            </w:r>
            <w:r w:rsidRPr="00334393">
              <w:rPr>
                <w:sz w:val="28"/>
                <w:szCs w:val="28"/>
              </w:rPr>
              <w:lastRenderedPageBreak/>
              <w:t>соответствующего квадратного трёхчлена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 xml:space="preserve">Решать </w:t>
            </w:r>
            <w:r w:rsidRPr="00334393">
              <w:rPr>
                <w:sz w:val="28"/>
                <w:szCs w:val="28"/>
              </w:rPr>
              <w:t>квадратные неравенства, используя схему расположения параболы относительно оси абсцисс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Решать</w:t>
            </w:r>
            <w:r w:rsidRPr="00334393">
              <w:rPr>
                <w:sz w:val="28"/>
                <w:szCs w:val="28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войства функци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Как построить график функции </w:t>
            </w:r>
            <w:proofErr w:type="spellStart"/>
            <w:r w:rsidRPr="00334393">
              <w:rPr>
                <w:i/>
                <w:sz w:val="28"/>
                <w:szCs w:val="28"/>
              </w:rPr>
              <w:t>y</w:t>
            </w:r>
            <w:proofErr w:type="spellEnd"/>
            <w:r w:rsidRPr="00334393">
              <w:rPr>
                <w:i/>
                <w:sz w:val="28"/>
                <w:szCs w:val="28"/>
              </w:rPr>
              <w:t xml:space="preserve"> = </w:t>
            </w:r>
            <w:proofErr w:type="spellStart"/>
            <w:r w:rsidRPr="00334393">
              <w:rPr>
                <w:i/>
                <w:sz w:val="28"/>
                <w:szCs w:val="28"/>
              </w:rPr>
              <w:t>kf</w:t>
            </w:r>
            <w:proofErr w:type="spellEnd"/>
            <w:r w:rsidRPr="00334393">
              <w:rPr>
                <w:i/>
                <w:sz w:val="28"/>
                <w:szCs w:val="28"/>
              </w:rPr>
              <w:t>(</w:t>
            </w:r>
            <w:proofErr w:type="spellStart"/>
            <w:r w:rsidRPr="00334393">
              <w:rPr>
                <w:i/>
                <w:sz w:val="28"/>
                <w:szCs w:val="28"/>
              </w:rPr>
              <w:t>x</w:t>
            </w:r>
            <w:proofErr w:type="spellEnd"/>
            <w:r w:rsidRPr="00334393">
              <w:rPr>
                <w:i/>
                <w:sz w:val="28"/>
                <w:szCs w:val="28"/>
              </w:rPr>
              <w:t>),</w:t>
            </w:r>
            <w:r w:rsidRPr="00334393">
              <w:rPr>
                <w:sz w:val="28"/>
                <w:szCs w:val="28"/>
              </w:rPr>
              <w:t xml:space="preserve"> если известен график функции</w:t>
            </w:r>
            <w:r w:rsidRPr="00334393">
              <w:rPr>
                <w:sz w:val="28"/>
                <w:szCs w:val="28"/>
              </w:rPr>
              <w:br/>
            </w:r>
            <w:r w:rsidRPr="00334393">
              <w:rPr>
                <w:i/>
                <w:sz w:val="28"/>
                <w:szCs w:val="28"/>
              </w:rPr>
              <w:t>y = f(x)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Как построить графики функций </w:t>
            </w:r>
            <w:r w:rsidRPr="00334393">
              <w:rPr>
                <w:i/>
                <w:sz w:val="28"/>
                <w:szCs w:val="28"/>
              </w:rPr>
              <w:t>y = f(x)</w:t>
            </w:r>
            <w:r w:rsidRPr="00334393">
              <w:rPr>
                <w:sz w:val="28"/>
                <w:szCs w:val="28"/>
              </w:rPr>
              <w:t xml:space="preserve"> + </w:t>
            </w:r>
            <w:r w:rsidRPr="00334393">
              <w:rPr>
                <w:i/>
                <w:sz w:val="28"/>
                <w:szCs w:val="28"/>
              </w:rPr>
              <w:t>b</w:t>
            </w:r>
            <w:r w:rsidRPr="00334393">
              <w:rPr>
                <w:sz w:val="28"/>
                <w:szCs w:val="28"/>
              </w:rPr>
              <w:br/>
              <w:t xml:space="preserve">и </w:t>
            </w:r>
            <w:r w:rsidRPr="00334393">
              <w:rPr>
                <w:i/>
                <w:sz w:val="28"/>
                <w:szCs w:val="28"/>
              </w:rPr>
              <w:t>y = f(x + a)</w:t>
            </w:r>
            <w:r w:rsidRPr="00334393">
              <w:rPr>
                <w:sz w:val="28"/>
                <w:szCs w:val="28"/>
              </w:rPr>
              <w:t xml:space="preserve">, если известен график функции </w:t>
            </w:r>
            <w:r w:rsidRPr="00334393">
              <w:rPr>
                <w:i/>
                <w:sz w:val="28"/>
                <w:szCs w:val="28"/>
              </w:rPr>
              <w:t>y = f(x)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4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вадратичная функция, её график и свойств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2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ешение квадратных неравенств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Системы уравнений с </w:t>
            </w:r>
            <w:r w:rsidRPr="00334393">
              <w:rPr>
                <w:sz w:val="28"/>
                <w:szCs w:val="28"/>
              </w:rPr>
              <w:lastRenderedPageBreak/>
              <w:t>двумя переменным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lastRenderedPageBreak/>
              <w:t>6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14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Решение задач с помощью систем уравнений второй степен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3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34393">
              <w:rPr>
                <w:b/>
                <w:i/>
                <w:sz w:val="28"/>
                <w:szCs w:val="28"/>
              </w:rPr>
              <w:t>Глава 3</w:t>
            </w:r>
            <w:r w:rsidRPr="00334393">
              <w:rPr>
                <w:b/>
                <w:i/>
                <w:sz w:val="28"/>
                <w:szCs w:val="28"/>
              </w:rPr>
              <w:cr/>
            </w:r>
            <w:r w:rsidRPr="00334393">
              <w:rPr>
                <w:b/>
                <w:sz w:val="28"/>
                <w:szCs w:val="28"/>
              </w:rPr>
              <w:t>Элементы примерной</w:t>
            </w:r>
          </w:p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математики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34393">
              <w:rPr>
                <w:b/>
                <w:sz w:val="28"/>
                <w:szCs w:val="28"/>
                <w:lang w:val="en-US"/>
              </w:rPr>
              <w:t>20</w:t>
            </w:r>
          </w:p>
        </w:tc>
        <w:tc>
          <w:tcPr>
            <w:tcW w:w="4893" w:type="dxa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Математическое моделирование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Приводить примеры: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математических моделей реальных ситуаций; прикладных задач; приближённых величин; использования комбинаторных правил суммы и произведения; </w:t>
            </w:r>
            <w:r w:rsidRPr="00334393">
              <w:rPr>
                <w:sz w:val="28"/>
                <w:szCs w:val="28"/>
              </w:rPr>
              <w:lastRenderedPageBreak/>
              <w:t>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Формулировать: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определения</w:t>
            </w:r>
            <w:r w:rsidRPr="00334393">
              <w:rPr>
                <w:sz w:val="28"/>
                <w:szCs w:val="28"/>
              </w:rPr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правила:</w:t>
            </w:r>
            <w:r w:rsidRPr="00334393">
              <w:rPr>
                <w:sz w:val="28"/>
                <w:szCs w:val="28"/>
              </w:rPr>
              <w:t xml:space="preserve"> комбинаторное правило суммы, комбинаторное правило произведения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этапы решения прикладной задачи.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Находить</w:t>
            </w:r>
            <w:r w:rsidRPr="00334393">
              <w:rPr>
                <w:sz w:val="28"/>
                <w:szCs w:val="28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</w:t>
            </w:r>
            <w:r w:rsidRPr="00334393">
              <w:rPr>
                <w:sz w:val="28"/>
                <w:szCs w:val="28"/>
              </w:rPr>
              <w:lastRenderedPageBreak/>
              <w:t>приближённое значение величины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Проводить</w:t>
            </w:r>
            <w:r w:rsidRPr="00334393">
              <w:rPr>
                <w:sz w:val="28"/>
                <w:szCs w:val="28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Описывать</w:t>
            </w:r>
            <w:r w:rsidRPr="00334393">
              <w:rPr>
                <w:sz w:val="28"/>
                <w:szCs w:val="28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роцентные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счёты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Приближённые вычислен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18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Основные правила комбинаторик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19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Частота и вероятность случайного событ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лассическое определение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вероятност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1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Начальные сведения</w:t>
            </w:r>
            <w:r w:rsidRPr="00334393">
              <w:rPr>
                <w:sz w:val="28"/>
                <w:szCs w:val="28"/>
              </w:rPr>
              <w:br/>
              <w:t>о статистике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 работа № 4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34393">
              <w:rPr>
                <w:b/>
                <w:i/>
                <w:sz w:val="28"/>
                <w:szCs w:val="28"/>
              </w:rPr>
              <w:lastRenderedPageBreak/>
              <w:t>Глава 4</w:t>
            </w:r>
            <w:r w:rsidRPr="00334393">
              <w:rPr>
                <w:b/>
                <w:i/>
                <w:sz w:val="28"/>
                <w:szCs w:val="28"/>
              </w:rPr>
              <w:cr/>
            </w:r>
            <w:r w:rsidRPr="00334393">
              <w:rPr>
                <w:b/>
                <w:sz w:val="28"/>
                <w:szCs w:val="28"/>
              </w:rPr>
              <w:t>Числовые</w:t>
            </w:r>
          </w:p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последовательности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4893" w:type="dxa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Числовые последовательност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Приводить примеры:</w:t>
            </w:r>
            <w:r w:rsidRPr="00334393">
              <w:rPr>
                <w:sz w:val="28"/>
                <w:szCs w:val="28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</w:t>
            </w:r>
            <w:r w:rsidRPr="00334393">
              <w:rPr>
                <w:sz w:val="28"/>
                <w:szCs w:val="28"/>
              </w:rPr>
              <w:lastRenderedPageBreak/>
              <w:t>рассматриваются суммы с бесконечным числом слагаемых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исывать:</w:t>
            </w:r>
            <w:r w:rsidRPr="00334393">
              <w:rPr>
                <w:sz w:val="28"/>
                <w:szCs w:val="28"/>
              </w:rPr>
              <w:t xml:space="preserve"> понятие последовательности, члена последовательности, способы задания последовательности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Вычислять</w:t>
            </w:r>
            <w:r w:rsidRPr="00334393">
              <w:rPr>
                <w:sz w:val="28"/>
                <w:szCs w:val="28"/>
              </w:rPr>
              <w:t xml:space="preserve"> члены последовательности, заданной формулой n-го члена или рекуррентно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Формулировать: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определения:</w:t>
            </w:r>
            <w:r w:rsidRPr="00334393">
              <w:rPr>
                <w:sz w:val="28"/>
                <w:szCs w:val="28"/>
              </w:rPr>
              <w:t xml:space="preserve"> арифметической прогрессии, геометрической прогрессии;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свойства</w:t>
            </w:r>
            <w:r w:rsidRPr="00334393">
              <w:rPr>
                <w:sz w:val="28"/>
                <w:szCs w:val="28"/>
              </w:rPr>
              <w:t xml:space="preserve"> членов геометрической и арифметической прогрессий.</w:t>
            </w: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>Задавать</w:t>
            </w:r>
            <w:r w:rsidRPr="00334393">
              <w:rPr>
                <w:sz w:val="28"/>
                <w:szCs w:val="28"/>
              </w:rPr>
              <w:t xml:space="preserve"> арифметическую и геометрическую прогрессии рекуррентно.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cr/>
            </w:r>
            <w:r w:rsidRPr="00334393">
              <w:rPr>
                <w:i/>
                <w:sz w:val="28"/>
                <w:szCs w:val="28"/>
              </w:rPr>
              <w:t xml:space="preserve">Записывать </w:t>
            </w:r>
            <w:r w:rsidRPr="00334393">
              <w:rPr>
                <w:sz w:val="28"/>
                <w:szCs w:val="28"/>
              </w:rPr>
              <w:t>и</w:t>
            </w:r>
            <w:r w:rsidRPr="00334393">
              <w:rPr>
                <w:i/>
                <w:sz w:val="28"/>
                <w:szCs w:val="28"/>
              </w:rPr>
              <w:t xml:space="preserve"> пояснять</w:t>
            </w:r>
            <w:r w:rsidRPr="00334393">
              <w:rPr>
                <w:sz w:val="28"/>
                <w:szCs w:val="28"/>
              </w:rPr>
              <w:t xml:space="preserve"> формулы общего члена арифметической и геометрической прогрессий.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 xml:space="preserve">Записывать </w:t>
            </w:r>
            <w:r w:rsidRPr="00334393">
              <w:rPr>
                <w:sz w:val="28"/>
                <w:szCs w:val="28"/>
              </w:rPr>
              <w:t>и</w:t>
            </w:r>
            <w:r w:rsidRPr="00334393">
              <w:rPr>
                <w:i/>
                <w:sz w:val="28"/>
                <w:szCs w:val="28"/>
              </w:rPr>
              <w:t xml:space="preserve"> доказывать</w:t>
            </w:r>
            <w:r w:rsidRPr="00334393">
              <w:rPr>
                <w:sz w:val="28"/>
                <w:szCs w:val="28"/>
              </w:rPr>
              <w:t xml:space="preserve">: формулы суммы </w:t>
            </w:r>
            <w:r w:rsidRPr="00334393">
              <w:rPr>
                <w:i/>
                <w:sz w:val="28"/>
                <w:szCs w:val="28"/>
              </w:rPr>
              <w:t>n</w:t>
            </w:r>
            <w:r w:rsidRPr="00334393">
              <w:rPr>
                <w:sz w:val="28"/>
                <w:szCs w:val="28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i/>
                <w:sz w:val="28"/>
                <w:szCs w:val="28"/>
              </w:rPr>
              <w:t>Вычислять</w:t>
            </w:r>
            <w:r w:rsidRPr="00334393">
              <w:rPr>
                <w:sz w:val="28"/>
                <w:szCs w:val="28"/>
              </w:rPr>
              <w:t xml:space="preserve"> сумму бесконечной геометрической прогрессии, у </w:t>
            </w:r>
            <w:r w:rsidRPr="00334393">
              <w:rPr>
                <w:sz w:val="28"/>
                <w:szCs w:val="28"/>
              </w:rPr>
              <w:lastRenderedPageBreak/>
              <w:t>которой | q | &lt; 1. Представлять бесконечные периодические дроби в виде обыкновенных</w:t>
            </w: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3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Арифметическая прогресс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4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Сумма </w:t>
            </w:r>
            <w:r w:rsidRPr="00334393">
              <w:rPr>
                <w:i/>
                <w:sz w:val="28"/>
                <w:szCs w:val="28"/>
              </w:rPr>
              <w:t>n</w:t>
            </w:r>
            <w:r w:rsidRPr="00334393">
              <w:rPr>
                <w:sz w:val="28"/>
                <w:szCs w:val="28"/>
              </w:rPr>
              <w:t xml:space="preserve"> первых членов </w:t>
            </w:r>
            <w:r w:rsidRPr="00334393">
              <w:rPr>
                <w:sz w:val="28"/>
                <w:szCs w:val="28"/>
              </w:rPr>
              <w:lastRenderedPageBreak/>
              <w:t>арифметической прогресси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25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6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 xml:space="preserve">Сумма </w:t>
            </w:r>
            <w:r w:rsidRPr="00334393">
              <w:rPr>
                <w:i/>
                <w:sz w:val="28"/>
                <w:szCs w:val="28"/>
              </w:rPr>
              <w:t>n</w:t>
            </w:r>
            <w:r w:rsidRPr="00334393">
              <w:rPr>
                <w:sz w:val="28"/>
                <w:szCs w:val="28"/>
              </w:rPr>
              <w:t xml:space="preserve"> первых членов геометрической прогрессии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27</w:t>
            </w: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Сумма бесконечной геометрической прогрессии, у которой | q | &lt; 1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815" w:type="dxa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47" w:type="dxa"/>
            <w:shd w:val="clear" w:color="auto" w:fill="auto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5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lastRenderedPageBreak/>
              <w:t>Повторение</w:t>
            </w:r>
            <w:r w:rsidRPr="00334393">
              <w:rPr>
                <w:b/>
                <w:sz w:val="28"/>
                <w:szCs w:val="28"/>
              </w:rPr>
              <w:cr/>
              <w:t>и систематизация</w:t>
            </w:r>
          </w:p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779" w:type="dxa"/>
            <w:vAlign w:val="center"/>
          </w:tcPr>
          <w:p w:rsidR="00334393" w:rsidRPr="00334393" w:rsidRDefault="00334393" w:rsidP="00073307">
            <w:pPr>
              <w:jc w:val="center"/>
              <w:rPr>
                <w:b/>
                <w:sz w:val="28"/>
                <w:szCs w:val="28"/>
              </w:rPr>
            </w:pPr>
            <w:r w:rsidRPr="0033439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893" w:type="dxa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Упражнения для повторения курса  9 класса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9</w:t>
            </w:r>
          </w:p>
        </w:tc>
        <w:tc>
          <w:tcPr>
            <w:tcW w:w="4893" w:type="dxa"/>
            <w:vMerge w:val="restart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  <w:tr w:rsidR="00334393" w:rsidRPr="00334393" w:rsidTr="00073307">
        <w:tc>
          <w:tcPr>
            <w:tcW w:w="3962" w:type="dxa"/>
            <w:gridSpan w:val="2"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  <w:r w:rsidRPr="00334393">
              <w:rPr>
                <w:sz w:val="28"/>
                <w:szCs w:val="28"/>
              </w:rPr>
              <w:t>Контрольная</w:t>
            </w:r>
            <w:r w:rsidRPr="00334393">
              <w:rPr>
                <w:sz w:val="28"/>
                <w:szCs w:val="28"/>
                <w:lang w:val="en-US"/>
              </w:rPr>
              <w:t xml:space="preserve"> </w:t>
            </w:r>
            <w:r w:rsidRPr="00334393">
              <w:rPr>
                <w:sz w:val="28"/>
                <w:szCs w:val="28"/>
              </w:rPr>
              <w:t>работа № 6</w:t>
            </w:r>
          </w:p>
        </w:tc>
        <w:tc>
          <w:tcPr>
            <w:tcW w:w="779" w:type="dxa"/>
          </w:tcPr>
          <w:p w:rsidR="00334393" w:rsidRPr="00334393" w:rsidRDefault="00334393" w:rsidP="00073307">
            <w:pPr>
              <w:jc w:val="center"/>
              <w:rPr>
                <w:sz w:val="28"/>
                <w:szCs w:val="28"/>
                <w:lang w:val="en-US"/>
              </w:rPr>
            </w:pPr>
            <w:r w:rsidRPr="003343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893" w:type="dxa"/>
            <w:vMerge/>
          </w:tcPr>
          <w:p w:rsidR="00334393" w:rsidRPr="00334393" w:rsidRDefault="00334393" w:rsidP="00073307">
            <w:pPr>
              <w:rPr>
                <w:sz w:val="28"/>
                <w:szCs w:val="28"/>
              </w:rPr>
            </w:pPr>
          </w:p>
        </w:tc>
      </w:tr>
    </w:tbl>
    <w:p w:rsidR="00334393" w:rsidRDefault="00334393" w:rsidP="00334393">
      <w:pPr>
        <w:rPr>
          <w:rFonts w:ascii="Times New Roman" w:hAnsi="Times New Roman" w:cs="Times New Roman"/>
          <w:sz w:val="28"/>
          <w:szCs w:val="28"/>
        </w:rPr>
      </w:pPr>
      <w:r w:rsidRPr="00334393">
        <w:rPr>
          <w:rFonts w:ascii="Times New Roman" w:hAnsi="Times New Roman" w:cs="Times New Roman"/>
          <w:sz w:val="28"/>
          <w:szCs w:val="28"/>
          <w:lang w:val="en-US"/>
        </w:rPr>
        <w:br/>
      </w:r>
    </w:p>
    <w:p w:rsidR="00106131" w:rsidRDefault="00106131" w:rsidP="00334393">
      <w:pPr>
        <w:rPr>
          <w:rFonts w:ascii="Times New Roman" w:hAnsi="Times New Roman" w:cs="Times New Roman"/>
          <w:sz w:val="28"/>
          <w:szCs w:val="28"/>
        </w:rPr>
      </w:pPr>
    </w:p>
    <w:p w:rsidR="00106131" w:rsidRPr="00106131" w:rsidRDefault="00106131" w:rsidP="00334393">
      <w:pPr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XSpec="center" w:tblpY="153"/>
        <w:tblW w:w="9606" w:type="dxa"/>
        <w:tblLook w:val="04A0"/>
      </w:tblPr>
      <w:tblGrid>
        <w:gridCol w:w="3794"/>
        <w:gridCol w:w="1701"/>
        <w:gridCol w:w="4111"/>
      </w:tblGrid>
      <w:tr w:rsidR="00106131" w:rsidTr="00106131">
        <w:trPr>
          <w:trHeight w:val="2397"/>
        </w:trPr>
        <w:tc>
          <w:tcPr>
            <w:tcW w:w="3794" w:type="dxa"/>
            <w:hideMark/>
          </w:tcPr>
          <w:p w:rsidR="00106131" w:rsidRDefault="00106131">
            <w:pPr>
              <w:tabs>
                <w:tab w:val="num" w:pos="0"/>
                <w:tab w:val="left" w:pos="70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ГЛАСОВАНО</w:t>
            </w:r>
          </w:p>
          <w:p w:rsidR="00106131" w:rsidRDefault="00106131">
            <w:pPr>
              <w:tabs>
                <w:tab w:val="num" w:pos="0"/>
                <w:tab w:val="left" w:pos="709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заседания </w:t>
            </w:r>
          </w:p>
          <w:p w:rsidR="00106131" w:rsidRDefault="00106131">
            <w:pPr>
              <w:tabs>
                <w:tab w:val="num" w:pos="0"/>
                <w:tab w:val="left" w:pos="709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методического объединения </w:t>
            </w:r>
          </w:p>
          <w:p w:rsidR="00106131" w:rsidRDefault="00106131">
            <w:pPr>
              <w:tabs>
                <w:tab w:val="num" w:pos="0"/>
                <w:tab w:val="left" w:pos="709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чителей математики, физики, информатики и ИКТ МБОУ СОШ 3</w:t>
            </w:r>
          </w:p>
          <w:p w:rsidR="00106131" w:rsidRDefault="00F64B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 «30» августа 2019</w:t>
            </w:r>
            <w:r w:rsidR="00106131">
              <w:rPr>
                <w:rFonts w:ascii="Times New Roman" w:hAnsi="Times New Roman"/>
                <w:sz w:val="28"/>
                <w:szCs w:val="28"/>
              </w:rPr>
              <w:t xml:space="preserve"> года №1</w:t>
            </w:r>
          </w:p>
          <w:p w:rsidR="00106131" w:rsidRDefault="00106131">
            <w:pPr>
              <w:spacing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highlight w:val="gree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____ О. И. Иваненко</w:t>
            </w:r>
            <w:r>
              <w:rPr>
                <w:rFonts w:ascii="Times New Roman" w:hAnsi="Times New Roman"/>
                <w:color w:val="000000"/>
                <w:sz w:val="28"/>
                <w:szCs w:val="28"/>
                <w:highlight w:val="green"/>
              </w:rPr>
              <w:t xml:space="preserve"> </w:t>
            </w:r>
          </w:p>
        </w:tc>
        <w:tc>
          <w:tcPr>
            <w:tcW w:w="1701" w:type="dxa"/>
          </w:tcPr>
          <w:p w:rsidR="00106131" w:rsidRDefault="00106131">
            <w:pPr>
              <w:spacing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111" w:type="dxa"/>
          </w:tcPr>
          <w:p w:rsidR="00106131" w:rsidRDefault="00106131">
            <w:pPr>
              <w:tabs>
                <w:tab w:val="num" w:pos="0"/>
                <w:tab w:val="left" w:pos="709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ГЛАСОВАНО</w:t>
            </w:r>
          </w:p>
          <w:p w:rsidR="00106131" w:rsidRDefault="00106131">
            <w:pPr>
              <w:tabs>
                <w:tab w:val="num" w:pos="0"/>
                <w:tab w:val="left" w:pos="709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меститель директора по УВР</w:t>
            </w:r>
          </w:p>
          <w:p w:rsidR="00106131" w:rsidRDefault="00073307">
            <w:pPr>
              <w:tabs>
                <w:tab w:val="num" w:pos="0"/>
                <w:tab w:val="left" w:pos="709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______  О. С. Шевченко</w:t>
            </w:r>
          </w:p>
          <w:p w:rsidR="00106131" w:rsidRDefault="00F64B0D">
            <w:pPr>
              <w:tabs>
                <w:tab w:val="num" w:pos="0"/>
                <w:tab w:val="left" w:pos="709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30» августа 2019</w:t>
            </w:r>
            <w:r w:rsidR="00106131">
              <w:rPr>
                <w:rFonts w:ascii="Times New Roman" w:hAnsi="Times New Roman"/>
                <w:sz w:val="28"/>
                <w:szCs w:val="28"/>
              </w:rPr>
              <w:t xml:space="preserve"> года</w:t>
            </w:r>
          </w:p>
          <w:p w:rsidR="00106131" w:rsidRDefault="00106131">
            <w:pPr>
              <w:spacing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:rsidR="00073307" w:rsidRPr="00334393" w:rsidRDefault="00073307" w:rsidP="00334393">
      <w:pPr>
        <w:rPr>
          <w:sz w:val="28"/>
          <w:szCs w:val="28"/>
        </w:rPr>
      </w:pPr>
    </w:p>
    <w:sectPr w:rsidR="00073307" w:rsidRPr="00334393" w:rsidSect="00B011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choolBookSanPin-Regular"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2F8AF6C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F2532FB"/>
    <w:multiLevelType w:val="singleLevel"/>
    <w:tmpl w:val="08E0EF1C"/>
    <w:lvl w:ilvl="0">
      <w:start w:val="10"/>
      <w:numFmt w:val="decimal"/>
      <w:lvlText w:val="%1)"/>
      <w:legacy w:legacy="1" w:legacySpace="0" w:legacyIndent="39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392D2EB1"/>
    <w:multiLevelType w:val="singleLevel"/>
    <w:tmpl w:val="144E6F66"/>
    <w:lvl w:ilvl="0">
      <w:start w:val="3"/>
      <w:numFmt w:val="decimal"/>
      <w:lvlText w:val="%1)"/>
      <w:legacy w:legacy="1" w:legacySpace="0" w:legacyIndent="29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3">
    <w:nsid w:val="43EE3F4B"/>
    <w:multiLevelType w:val="hybridMultilevel"/>
    <w:tmpl w:val="BBA42F60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0C4A43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5">
    <w:nsid w:val="52263AAB"/>
    <w:multiLevelType w:val="singleLevel"/>
    <w:tmpl w:val="FE546DCC"/>
    <w:lvl w:ilvl="0">
      <w:start w:val="3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6">
    <w:nsid w:val="522A4B4D"/>
    <w:multiLevelType w:val="hybridMultilevel"/>
    <w:tmpl w:val="70B65D78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08304E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6E60322D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7"/>
    <w:lvlOverride w:ilvl="0">
      <w:startOverride w:val="1"/>
    </w:lvlOverride>
  </w:num>
  <w:num w:numId="2">
    <w:abstractNumId w:val="8"/>
    <w:lvlOverride w:ilvl="0">
      <w:startOverride w:val="1"/>
    </w:lvlOverride>
  </w:num>
  <w:num w:numId="3">
    <w:abstractNumId w:val="2"/>
    <w:lvlOverride w:ilvl="0">
      <w:startOverride w:val="3"/>
    </w:lvlOverride>
  </w:num>
  <w:num w:numId="4">
    <w:abstractNumId w:val="1"/>
    <w:lvlOverride w:ilvl="0">
      <w:startOverride w:val="10"/>
    </w:lvlOverride>
  </w:num>
  <w:num w:numId="5">
    <w:abstractNumId w:val="4"/>
    <w:lvlOverride w:ilvl="0">
      <w:startOverride w:val="1"/>
    </w:lvlOverride>
  </w:num>
  <w:num w:numId="6">
    <w:abstractNumId w:val="5"/>
    <w:lvlOverride w:ilvl="0">
      <w:startOverride w:val="3"/>
    </w:lvlOverride>
  </w:num>
  <w:num w:numId="7">
    <w:abstractNumId w:val="0"/>
    <w:lvlOverride w:ilvl="0">
      <w:lvl w:ilvl="0">
        <w:numFmt w:val="bullet"/>
        <w:lvlText w:val="•"/>
        <w:legacy w:legacy="1" w:legacySpace="0" w:legacyIndent="28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6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F61EC"/>
    <w:rsid w:val="00073307"/>
    <w:rsid w:val="000F61EC"/>
    <w:rsid w:val="00106131"/>
    <w:rsid w:val="00334393"/>
    <w:rsid w:val="004A0E27"/>
    <w:rsid w:val="004C4E77"/>
    <w:rsid w:val="005A06A8"/>
    <w:rsid w:val="00693E44"/>
    <w:rsid w:val="007F5F5C"/>
    <w:rsid w:val="00895C95"/>
    <w:rsid w:val="009E2EE5"/>
    <w:rsid w:val="00A15E14"/>
    <w:rsid w:val="00AD4EF8"/>
    <w:rsid w:val="00B01106"/>
    <w:rsid w:val="00CC6AA7"/>
    <w:rsid w:val="00E07137"/>
    <w:rsid w:val="00E3278A"/>
    <w:rsid w:val="00E72716"/>
    <w:rsid w:val="00E85F00"/>
    <w:rsid w:val="00F64B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4393"/>
    <w:pPr>
      <w:spacing w:after="200" w:line="276" w:lineRule="auto"/>
    </w:pPr>
    <w:rPr>
      <w:rFonts w:eastAsiaTheme="minorEastAsia"/>
      <w:lang w:eastAsia="ru-RU"/>
    </w:rPr>
  </w:style>
  <w:style w:type="paragraph" w:styleId="2">
    <w:name w:val="heading 2"/>
    <w:basedOn w:val="a"/>
    <w:link w:val="20"/>
    <w:semiHidden/>
    <w:unhideWhenUsed/>
    <w:qFormat/>
    <w:rsid w:val="00693E44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4393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table" w:styleId="a4">
    <w:name w:val="Table Grid"/>
    <w:basedOn w:val="a1"/>
    <w:rsid w:val="003343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semiHidden/>
    <w:rsid w:val="00693E44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Zag11">
    <w:name w:val="Zag_11"/>
    <w:rsid w:val="00693E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580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26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1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471226-A32A-4232-BEEF-B0C5ECA12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24</Pages>
  <Words>5112</Words>
  <Characters>29143</Characters>
  <Application>Microsoft Office Word</Application>
  <DocSecurity>0</DocSecurity>
  <Lines>242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user</cp:lastModifiedBy>
  <cp:revision>8</cp:revision>
  <cp:lastPrinted>2019-09-30T14:21:00Z</cp:lastPrinted>
  <dcterms:created xsi:type="dcterms:W3CDTF">2018-08-30T12:10:00Z</dcterms:created>
  <dcterms:modified xsi:type="dcterms:W3CDTF">2021-09-13T13:28:00Z</dcterms:modified>
</cp:coreProperties>
</file>